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0635" w:rsidRPr="003951A2" w:rsidRDefault="005B0635" w:rsidP="00E02F85">
      <w:pPr>
        <w:spacing w:before="120" w:after="120" w:line="240" w:lineRule="auto"/>
        <w:jc w:val="both"/>
        <w:rPr>
          <w:i/>
          <w:color w:val="000000"/>
          <w:szCs w:val="28"/>
        </w:rPr>
      </w:pPr>
      <w:r w:rsidRPr="003951A2">
        <w:rPr>
          <w:i/>
          <w:color w:val="000000"/>
          <w:szCs w:val="28"/>
        </w:rPr>
        <w:t>Ngày soạn: 06/3/2021</w:t>
      </w:r>
    </w:p>
    <w:p w:rsidR="005B0635" w:rsidRPr="003951A2" w:rsidRDefault="005B0635" w:rsidP="00E02F85">
      <w:pPr>
        <w:spacing w:before="120" w:after="120" w:line="240" w:lineRule="auto"/>
        <w:jc w:val="both"/>
        <w:rPr>
          <w:b/>
          <w:i/>
          <w:color w:val="000000"/>
          <w:szCs w:val="28"/>
        </w:rPr>
      </w:pPr>
      <w:r w:rsidRPr="003951A2">
        <w:rPr>
          <w:i/>
          <w:color w:val="000000"/>
          <w:szCs w:val="28"/>
        </w:rPr>
        <w:t>Ngày dạy: 10/3/2021</w:t>
      </w:r>
    </w:p>
    <w:p w:rsidR="00E02F85" w:rsidRPr="005B0635" w:rsidRDefault="00E02F85" w:rsidP="005B0635">
      <w:pPr>
        <w:spacing w:before="120" w:after="120" w:line="240" w:lineRule="auto"/>
        <w:jc w:val="center"/>
        <w:rPr>
          <w:color w:val="000000"/>
          <w:szCs w:val="28"/>
          <w:lang w:val="vi-VN"/>
        </w:rPr>
      </w:pPr>
      <w:r w:rsidRPr="00EE15C4">
        <w:rPr>
          <w:b/>
          <w:color w:val="000000"/>
          <w:szCs w:val="28"/>
        </w:rPr>
        <w:t>Tiế</w:t>
      </w:r>
      <w:r w:rsidR="006C3823">
        <w:rPr>
          <w:b/>
          <w:color w:val="000000"/>
          <w:szCs w:val="28"/>
        </w:rPr>
        <w:t xml:space="preserve">t </w:t>
      </w:r>
      <w:r w:rsidRPr="00EE15C4">
        <w:rPr>
          <w:color w:val="000000"/>
          <w:szCs w:val="28"/>
        </w:rPr>
        <w:t>4</w:t>
      </w:r>
      <w:r w:rsidRPr="00EE15C4">
        <w:rPr>
          <w:color w:val="000000"/>
          <w:szCs w:val="28"/>
          <w:lang w:val="vi-VN"/>
        </w:rPr>
        <w:t>3</w:t>
      </w:r>
      <w:r w:rsidR="005B0635">
        <w:rPr>
          <w:color w:val="000000"/>
          <w:szCs w:val="28"/>
        </w:rPr>
        <w:t xml:space="preserve"> - </w:t>
      </w:r>
      <w:r w:rsidRPr="00EE15C4">
        <w:rPr>
          <w:b/>
          <w:color w:val="000000"/>
          <w:szCs w:val="28"/>
          <w:lang w:val="vi-VN"/>
        </w:rPr>
        <w:t>Bài 5: TRƯỜNG HỢP ĐỒNG DẠNG THỨ NHẤT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rStyle w:val="Strong"/>
          <w:color w:val="000000"/>
          <w:sz w:val="28"/>
          <w:szCs w:val="28"/>
          <w:lang w:val="vi-VN"/>
        </w:rPr>
        <w:t>I. MỤC TIÊU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i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>1. Kiến thức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color w:val="000000"/>
          <w:sz w:val="28"/>
          <w:szCs w:val="28"/>
          <w:lang w:val="vi-VN"/>
        </w:rPr>
        <w:t xml:space="preserve">- Học sinh nắm vững nội dung định lí </w:t>
      </w:r>
      <w:r w:rsidRPr="00EE15C4">
        <w:rPr>
          <w:rStyle w:val="Strong"/>
          <w:color w:val="000000"/>
          <w:sz w:val="28"/>
          <w:szCs w:val="28"/>
          <w:lang w:val="vi-VN"/>
        </w:rPr>
        <w:t>(</w:t>
      </w:r>
      <w:r w:rsidRPr="00EE15C4">
        <w:rPr>
          <w:color w:val="000000"/>
          <w:sz w:val="28"/>
          <w:szCs w:val="28"/>
          <w:lang w:val="vi-VN"/>
        </w:rPr>
        <w:t>GT,KL</w:t>
      </w:r>
      <w:r w:rsidRPr="00EE15C4">
        <w:rPr>
          <w:rStyle w:val="Strong"/>
          <w:color w:val="000000"/>
          <w:sz w:val="28"/>
          <w:szCs w:val="28"/>
          <w:lang w:val="vi-VN"/>
        </w:rPr>
        <w:t>)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color w:val="000000"/>
          <w:sz w:val="28"/>
          <w:szCs w:val="28"/>
          <w:lang w:val="vi-VN"/>
        </w:rPr>
        <w:t>-</w:t>
      </w:r>
      <w:r w:rsidR="005B0635" w:rsidRPr="00B51C98">
        <w:rPr>
          <w:color w:val="000000"/>
          <w:sz w:val="28"/>
          <w:szCs w:val="28"/>
          <w:lang w:val="vi-VN"/>
        </w:rPr>
        <w:t xml:space="preserve"> </w:t>
      </w:r>
      <w:r w:rsidRPr="00EE15C4">
        <w:rPr>
          <w:color w:val="000000"/>
          <w:sz w:val="28"/>
          <w:szCs w:val="28"/>
          <w:lang w:val="vi-VN"/>
        </w:rPr>
        <w:t>Hiểu được cách chứng minh định lí gồm 2 bước cơ bản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sz w:val="28"/>
          <w:szCs w:val="28"/>
          <w:lang w:val="vi-VN"/>
        </w:rPr>
      </w:pPr>
      <w:r w:rsidRPr="00EE15C4">
        <w:rPr>
          <w:color w:val="000000"/>
          <w:sz w:val="28"/>
          <w:szCs w:val="28"/>
          <w:lang w:val="vi-VN"/>
        </w:rPr>
        <w:t xml:space="preserve">+ Dựng </w:t>
      </w:r>
      <w:r w:rsidRPr="00EE15C4">
        <w:rPr>
          <w:sz w:val="28"/>
          <w:szCs w:val="28"/>
        </w:rPr>
        <w:sym w:font="Symbol" w:char="F044"/>
      </w:r>
      <w:r w:rsidRPr="00EE15C4">
        <w:rPr>
          <w:sz w:val="28"/>
          <w:szCs w:val="28"/>
          <w:lang w:val="de-DE"/>
        </w:rPr>
        <w:t xml:space="preserve">AMN </w:t>
      </w:r>
      <w:r w:rsidR="00EE15C4" w:rsidRPr="00EE15C4">
        <w:rPr>
          <w:noProof/>
          <w:sz w:val="28"/>
          <w:szCs w:val="28"/>
        </w:rPr>
        <w:drawing>
          <wp:inline distT="0" distB="0" distL="0" distR="0">
            <wp:extent cx="200025" cy="139428"/>
            <wp:effectExtent l="0" t="0" r="0" b="0"/>
            <wp:docPr id="7" name="Picture 6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Screen Clippin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25" cy="144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15C4">
        <w:rPr>
          <w:sz w:val="28"/>
          <w:szCs w:val="28"/>
        </w:rPr>
        <w:sym w:font="Symbol" w:char="F044"/>
      </w:r>
      <w:r w:rsidRPr="00EE15C4">
        <w:rPr>
          <w:sz w:val="28"/>
          <w:szCs w:val="28"/>
          <w:lang w:val="de-DE"/>
        </w:rPr>
        <w:t>ABC</w:t>
      </w:r>
    </w:p>
    <w:p w:rsidR="00D77278" w:rsidRPr="00EE15C4" w:rsidRDefault="00E02F85" w:rsidP="00D77278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sz w:val="28"/>
          <w:szCs w:val="28"/>
          <w:lang w:val="vi-VN"/>
        </w:rPr>
        <w:t xml:space="preserve">+ </w:t>
      </w:r>
      <w:r w:rsidR="00D77278" w:rsidRPr="00EE15C4">
        <w:rPr>
          <w:sz w:val="28"/>
          <w:szCs w:val="28"/>
          <w:lang w:val="vi-VN"/>
        </w:rPr>
        <w:t xml:space="preserve">Chứng minh </w:t>
      </w:r>
      <w:r w:rsidR="00D77278" w:rsidRPr="00EE15C4">
        <w:rPr>
          <w:sz w:val="28"/>
          <w:szCs w:val="28"/>
        </w:rPr>
        <w:sym w:font="Symbol" w:char="F044"/>
      </w:r>
      <w:r w:rsidR="00D77278" w:rsidRPr="00EE15C4">
        <w:rPr>
          <w:sz w:val="28"/>
          <w:szCs w:val="28"/>
          <w:lang w:val="fr-FR"/>
        </w:rPr>
        <w:t>A</w:t>
      </w:r>
      <w:r w:rsidR="00D77278" w:rsidRPr="00EE15C4">
        <w:rPr>
          <w:sz w:val="28"/>
          <w:szCs w:val="28"/>
          <w:lang w:val="vi-VN"/>
        </w:rPr>
        <w:t xml:space="preserve">MN </w:t>
      </w:r>
      <w:r w:rsidR="00D77278" w:rsidRPr="00EE15C4">
        <w:rPr>
          <w:rStyle w:val="Strong"/>
          <w:b w:val="0"/>
          <w:i/>
          <w:color w:val="000000"/>
          <w:sz w:val="28"/>
          <w:szCs w:val="28"/>
          <w:lang w:val="vi-VN"/>
        </w:rPr>
        <w:t xml:space="preserve">= </w:t>
      </w:r>
      <w:r w:rsidR="00D77278" w:rsidRPr="00EE15C4">
        <w:rPr>
          <w:sz w:val="28"/>
          <w:szCs w:val="28"/>
        </w:rPr>
        <w:sym w:font="Symbol" w:char="F044"/>
      </w:r>
      <w:r w:rsidR="00D77278" w:rsidRPr="00EE15C4">
        <w:rPr>
          <w:sz w:val="28"/>
          <w:szCs w:val="28"/>
          <w:lang w:val="fr-FR"/>
        </w:rPr>
        <w:t xml:space="preserve">A’B’C’ </w:t>
      </w:r>
    </w:p>
    <w:p w:rsidR="00E02F85" w:rsidRPr="00EE15C4" w:rsidRDefault="00E02F85" w:rsidP="00D77278">
      <w:pPr>
        <w:pStyle w:val="NormalWeb"/>
        <w:shd w:val="clear" w:color="auto" w:fill="FFFFFF"/>
        <w:spacing w:before="120" w:beforeAutospacing="0" w:after="120" w:afterAutospacing="0"/>
        <w:jc w:val="both"/>
        <w:rPr>
          <w:i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>2. Kĩ năng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color w:val="000000"/>
          <w:sz w:val="28"/>
          <w:szCs w:val="28"/>
          <w:lang w:val="vi-VN"/>
        </w:rPr>
        <w:t>- Vận dụng định lí để nhận biết các cặp tam giác đồng dạng và tính độ dài các đoạn thẳng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i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>3. Thái độ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b/>
          <w:bCs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>- Nghiêm túc, biết lắng nghe giáo viên giảng bài, biết hợp tác với các bạn trong quá trình học tập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rStyle w:val="Strong"/>
          <w:color w:val="000000"/>
          <w:sz w:val="28"/>
          <w:szCs w:val="28"/>
          <w:lang w:val="vi-VN"/>
        </w:rPr>
        <w:t>II. CHUẨN BỊ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i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>1. Giáo viên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>- Phương tiện: SGK, SGV, phấn màu, thiết kế bài giảng, bảng phụ, thước thẳng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i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>2. Học sinh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color w:val="000000"/>
          <w:sz w:val="28"/>
          <w:szCs w:val="28"/>
          <w:lang w:val="vi-VN"/>
        </w:rPr>
        <w:t>- SGK, SBT,vở ghi,dụng cụ học tập, làm bài tập GV đã dặn ở tiết trước, xem trước bài mới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jc w:val="both"/>
        <w:rPr>
          <w:color w:val="000000"/>
          <w:sz w:val="28"/>
          <w:szCs w:val="28"/>
          <w:lang w:val="vi-VN"/>
        </w:rPr>
      </w:pPr>
      <w:r w:rsidRPr="00EE15C4">
        <w:rPr>
          <w:rStyle w:val="Strong"/>
          <w:color w:val="000000"/>
          <w:sz w:val="28"/>
          <w:szCs w:val="28"/>
          <w:lang w:val="vi-VN"/>
        </w:rPr>
        <w:t>III. TIẾN TRÌNH DẠY HỌC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apple-converted-space"/>
          <w:bCs/>
          <w:i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>1. Ổn định lớp(1’)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 xml:space="preserve">2. Kiểm tra bài cũ: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>tích hợp trong nội dung bài mới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apple-converted-space"/>
          <w:b/>
          <w:bCs/>
          <w:i/>
          <w:color w:val="000000"/>
          <w:sz w:val="28"/>
          <w:szCs w:val="28"/>
          <w:lang w:val="vi-VN"/>
        </w:rPr>
      </w:pPr>
      <w:r w:rsidRPr="00EE15C4">
        <w:rPr>
          <w:rStyle w:val="apple-converted-space"/>
          <w:b/>
          <w:bCs/>
          <w:i/>
          <w:color w:val="000000"/>
          <w:sz w:val="28"/>
          <w:szCs w:val="28"/>
          <w:lang w:val="vi-VN"/>
        </w:rPr>
        <w:t>3. Nội dung bài mới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i/>
          <w:color w:val="000000"/>
          <w:sz w:val="28"/>
          <w:szCs w:val="28"/>
          <w:lang w:val="vi-VN"/>
        </w:rPr>
      </w:pPr>
      <w:r w:rsidRPr="00EE15C4">
        <w:rPr>
          <w:rStyle w:val="apple-converted-space"/>
          <w:b/>
          <w:bCs/>
          <w:i/>
          <w:color w:val="000000"/>
          <w:sz w:val="28"/>
          <w:szCs w:val="28"/>
          <w:lang w:val="vi-VN"/>
        </w:rPr>
        <w:t xml:space="preserve">Hoạt động 1: KHỞI ĐỘNG </w:t>
      </w:r>
      <w:r w:rsidRPr="00EE15C4">
        <w:rPr>
          <w:rStyle w:val="Strong"/>
          <w:i/>
          <w:color w:val="000000"/>
          <w:sz w:val="28"/>
          <w:szCs w:val="28"/>
          <w:lang w:val="vi-VN"/>
        </w:rPr>
        <w:t>(5’)</w:t>
      </w:r>
    </w:p>
    <w:p w:rsidR="00E02F85" w:rsidRPr="00EE15C4" w:rsidRDefault="00E02F85" w:rsidP="006C3823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i/>
          <w:color w:val="000000"/>
          <w:sz w:val="28"/>
          <w:szCs w:val="28"/>
          <w:lang w:val="vi-VN"/>
        </w:rPr>
        <w:t xml:space="preserve">GV: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>Các em có thích chơi trò chơi không?</w:t>
      </w:r>
      <w:r w:rsidR="006C3823">
        <w:rPr>
          <w:rStyle w:val="Strong"/>
          <w:b w:val="0"/>
          <w:color w:val="000000"/>
          <w:sz w:val="28"/>
          <w:szCs w:val="28"/>
        </w:rPr>
        <w:t xml:space="preserve">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>Chúng ta cùng chơi một trò chơi nhé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GV: Trò chơi có tên “ Ô cửa bí mật ” 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Luật chơi: 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>+ Có 4 ô cửa bí mật,trong đó có 3 ô cửa chứa câu hỏi và 1 ô cửa may mắn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>+ Mỗi bạn sẽ lựa chọn 1 ô cửa, nếu trả lời đúng ô cửa sẽ được mở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>+ Nếu bạn nào lựa chọn ô cửa may mắn thì sẽ có 10 điểm mà không cần trả lời câu hỏi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lastRenderedPageBreak/>
        <w:t>GV: Các em đã sẵn sàng chơi chưa? Chúng ta sẽ bắt đầu chơi nhé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>HS lần lượt chọn ô cửa và trả lời câu hỏi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Strong"/>
          <w:b w:val="0"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Ô cửa 1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đáp án đúng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1 phần quà dành cho bạn  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apple-converted-space"/>
          <w:bCs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Ô cửa 2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đáp án đúng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1 phần quà dành cho bạn  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apple-converted-space"/>
          <w:bCs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Ô cửa 3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đáp án đúng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1 phần quà dành cho bạn  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apple-converted-space"/>
          <w:bCs/>
          <w:color w:val="000000"/>
          <w:sz w:val="28"/>
          <w:szCs w:val="28"/>
          <w:lang w:val="vi-VN"/>
        </w:rPr>
      </w:pP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Ô cửa 4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đáp án đúng </w:t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sym w:font="Wingdings" w:char="F0E0"/>
      </w:r>
      <w:r w:rsidRPr="00EE15C4">
        <w:rPr>
          <w:rStyle w:val="Strong"/>
          <w:b w:val="0"/>
          <w:color w:val="000000"/>
          <w:sz w:val="28"/>
          <w:szCs w:val="28"/>
          <w:lang w:val="vi-VN"/>
        </w:rPr>
        <w:t xml:space="preserve"> 1 phần quà dành cho bạn  </w:t>
      </w:r>
    </w:p>
    <w:p w:rsidR="00E02F85" w:rsidRPr="00EE15C4" w:rsidRDefault="00E02F85" w:rsidP="007A16BA">
      <w:pPr>
        <w:pStyle w:val="NormalWeb"/>
        <w:shd w:val="clear" w:color="auto" w:fill="FFFFFF"/>
        <w:spacing w:before="120" w:beforeAutospacing="0" w:after="120" w:afterAutospacing="0"/>
        <w:ind w:right="-57" w:firstLine="567"/>
        <w:jc w:val="both"/>
        <w:rPr>
          <w:rStyle w:val="apple-converted-space"/>
          <w:bCs/>
          <w:color w:val="000000"/>
          <w:sz w:val="28"/>
          <w:szCs w:val="28"/>
          <w:lang w:val="vi-VN"/>
        </w:rPr>
      </w:pPr>
      <w:r w:rsidRPr="00EE15C4">
        <w:rPr>
          <w:rStyle w:val="apple-converted-space"/>
          <w:bCs/>
          <w:color w:val="000000"/>
          <w:sz w:val="28"/>
          <w:szCs w:val="28"/>
          <w:lang w:val="vi-VN"/>
        </w:rPr>
        <w:t>GV: Như vậy các em đã trả lời đúng các câu hỏi và các ô cửa đã được mở ra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sz w:val="28"/>
          <w:szCs w:val="28"/>
          <w:lang w:val="vi-VN"/>
        </w:rPr>
      </w:pPr>
      <w:r w:rsidRPr="00EE15C4">
        <w:rPr>
          <w:rStyle w:val="apple-converted-space"/>
          <w:bCs/>
          <w:color w:val="000000"/>
          <w:sz w:val="28"/>
          <w:szCs w:val="28"/>
          <w:lang w:val="vi-VN"/>
        </w:rPr>
        <w:t xml:space="preserve">Ô cửa bí mật chính là hình vẽ hai </w:t>
      </w:r>
      <w:r w:rsidRPr="00EE15C4">
        <w:rPr>
          <w:sz w:val="28"/>
          <w:szCs w:val="28"/>
        </w:rPr>
        <w:sym w:font="Symbol" w:char="F044"/>
      </w:r>
      <w:r w:rsidRPr="00EE15C4">
        <w:rPr>
          <w:sz w:val="28"/>
          <w:szCs w:val="28"/>
          <w:lang w:val="de-DE"/>
        </w:rPr>
        <w:t>ABC</w:t>
      </w:r>
      <w:r w:rsidRPr="00EE15C4">
        <w:rPr>
          <w:sz w:val="28"/>
          <w:szCs w:val="28"/>
          <w:lang w:val="vi-VN"/>
        </w:rPr>
        <w:t xml:space="preserve"> và </w:t>
      </w:r>
      <w:r w:rsidRPr="00EE15C4">
        <w:rPr>
          <w:sz w:val="28"/>
          <w:szCs w:val="28"/>
        </w:rPr>
        <w:sym w:font="Symbol" w:char="F044"/>
      </w:r>
      <w:r w:rsidRPr="00EE15C4">
        <w:rPr>
          <w:sz w:val="28"/>
          <w:szCs w:val="28"/>
          <w:lang w:val="vi-VN"/>
        </w:rPr>
        <w:t>A’B’C’ có các cạnh tương ứng tỉ lệ. Theo các em hai tam giác này có đồng dạng với nhau hay không?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sz w:val="28"/>
          <w:szCs w:val="28"/>
          <w:lang w:val="vi-VN"/>
        </w:rPr>
      </w:pPr>
      <w:r w:rsidRPr="00EE15C4">
        <w:rPr>
          <w:sz w:val="28"/>
          <w:szCs w:val="28"/>
          <w:lang w:val="vi-VN"/>
        </w:rPr>
        <w:t>HS trả lời được hoặc không trả lời được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rStyle w:val="apple-converted-space"/>
          <w:bCs/>
          <w:color w:val="000000"/>
          <w:sz w:val="28"/>
          <w:szCs w:val="28"/>
          <w:lang w:val="vi-VN"/>
        </w:rPr>
      </w:pPr>
      <w:r w:rsidRPr="00EE15C4">
        <w:rPr>
          <w:sz w:val="28"/>
          <w:szCs w:val="28"/>
          <w:lang w:val="vi-VN"/>
        </w:rPr>
        <w:t>GV: Để biết câu trả lời chính xác thì chúng ta cùng tìm hiểu bài học ngày hôm nay.</w:t>
      </w:r>
    </w:p>
    <w:p w:rsidR="00E02F85" w:rsidRPr="00EE15C4" w:rsidRDefault="00E02F85" w:rsidP="00E02F85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i/>
          <w:color w:val="000000"/>
          <w:sz w:val="28"/>
          <w:szCs w:val="28"/>
          <w:lang w:val="vi-VN"/>
        </w:rPr>
        <w:sectPr w:rsidR="00E02F85" w:rsidRPr="00EE15C4" w:rsidSect="007A16BA">
          <w:headerReference w:type="default" r:id="rId10"/>
          <w:footerReference w:type="even" r:id="rId11"/>
          <w:footerReference w:type="default" r:id="rId12"/>
          <w:type w:val="continuous"/>
          <w:pgSz w:w="11907" w:h="16840" w:code="9"/>
          <w:pgMar w:top="1134" w:right="1134" w:bottom="1134" w:left="1701" w:header="720" w:footer="720" w:gutter="0"/>
          <w:cols w:space="720"/>
          <w:titlePg/>
          <w:docGrid w:linePitch="381"/>
        </w:sectPr>
      </w:pPr>
    </w:p>
    <w:p w:rsidR="0027612A" w:rsidRPr="008576C9" w:rsidRDefault="008576C9" w:rsidP="008576C9">
      <w:pPr>
        <w:spacing w:before="120" w:after="120" w:line="240" w:lineRule="auto"/>
        <w:jc w:val="center"/>
        <w:rPr>
          <w:rStyle w:val="Strong"/>
          <w:b w:val="0"/>
          <w:bCs w:val="0"/>
          <w:color w:val="000000"/>
          <w:szCs w:val="28"/>
        </w:rPr>
      </w:pPr>
      <w:r w:rsidRPr="00EE15C4">
        <w:rPr>
          <w:b/>
          <w:color w:val="000000"/>
          <w:szCs w:val="28"/>
        </w:rPr>
        <w:lastRenderedPageBreak/>
        <w:t>Tiế</w:t>
      </w:r>
      <w:r w:rsidR="006C3823">
        <w:rPr>
          <w:b/>
          <w:color w:val="000000"/>
          <w:szCs w:val="28"/>
        </w:rPr>
        <w:t>t</w:t>
      </w:r>
      <w:r w:rsidRPr="00EE15C4">
        <w:rPr>
          <w:b/>
          <w:color w:val="000000"/>
          <w:szCs w:val="28"/>
        </w:rPr>
        <w:t xml:space="preserve"> </w:t>
      </w:r>
      <w:r w:rsidRPr="00EE15C4">
        <w:rPr>
          <w:color w:val="000000"/>
          <w:szCs w:val="28"/>
        </w:rPr>
        <w:t>4</w:t>
      </w:r>
      <w:r w:rsidRPr="00EE15C4">
        <w:rPr>
          <w:color w:val="000000"/>
          <w:szCs w:val="28"/>
          <w:lang w:val="vi-VN"/>
        </w:rPr>
        <w:t>3</w:t>
      </w:r>
      <w:r>
        <w:rPr>
          <w:color w:val="000000"/>
          <w:szCs w:val="28"/>
        </w:rPr>
        <w:t xml:space="preserve"> - </w:t>
      </w:r>
      <w:r w:rsidRPr="00EE15C4">
        <w:rPr>
          <w:b/>
          <w:color w:val="000000"/>
          <w:szCs w:val="28"/>
          <w:lang w:val="vi-VN"/>
        </w:rPr>
        <w:t>Bài 5: TRƯỜNG HỢP ĐỒNG DẠNG THỨ NHẤT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97"/>
        <w:gridCol w:w="2523"/>
        <w:gridCol w:w="142"/>
        <w:gridCol w:w="3260"/>
      </w:tblGrid>
      <w:tr w:rsidR="00967E50" w:rsidRPr="00EE15C4" w:rsidTr="00016A39">
        <w:trPr>
          <w:trHeight w:val="460"/>
        </w:trPr>
        <w:tc>
          <w:tcPr>
            <w:tcW w:w="3397" w:type="dxa"/>
            <w:shd w:val="clear" w:color="auto" w:fill="auto"/>
          </w:tcPr>
          <w:p w:rsidR="0027612A" w:rsidRPr="00EE15C4" w:rsidRDefault="0027612A" w:rsidP="00B80A7F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</w:rPr>
              <w:t>Hoạt động của GV</w:t>
            </w:r>
          </w:p>
        </w:tc>
        <w:tc>
          <w:tcPr>
            <w:tcW w:w="2665" w:type="dxa"/>
            <w:gridSpan w:val="2"/>
            <w:shd w:val="clear" w:color="auto" w:fill="auto"/>
          </w:tcPr>
          <w:p w:rsidR="0027612A" w:rsidRPr="00EE15C4" w:rsidRDefault="0027612A" w:rsidP="00B80A7F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27612A" w:rsidRPr="00EE15C4" w:rsidRDefault="0027612A" w:rsidP="00B80A7F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</w:rPr>
              <w:t>Nội dung ghi bảng</w:t>
            </w:r>
          </w:p>
        </w:tc>
      </w:tr>
      <w:tr w:rsidR="0027612A" w:rsidRPr="00EE15C4" w:rsidTr="005B0635">
        <w:trPr>
          <w:trHeight w:val="460"/>
        </w:trPr>
        <w:tc>
          <w:tcPr>
            <w:tcW w:w="9322" w:type="dxa"/>
            <w:gridSpan w:val="4"/>
            <w:shd w:val="clear" w:color="auto" w:fill="auto"/>
          </w:tcPr>
          <w:p w:rsidR="0027612A" w:rsidRPr="00EE15C4" w:rsidRDefault="0027612A" w:rsidP="00C8761A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</w:rPr>
              <w:t xml:space="preserve">Hoạt động </w:t>
            </w:r>
            <w:r w:rsidR="00C8761A">
              <w:rPr>
                <w:rStyle w:val="Strong"/>
                <w:color w:val="000000"/>
                <w:sz w:val="28"/>
                <w:szCs w:val="28"/>
              </w:rPr>
              <w:t>2</w:t>
            </w:r>
            <w:r w:rsidRPr="00EE15C4">
              <w:rPr>
                <w:rStyle w:val="Strong"/>
                <w:color w:val="000000"/>
                <w:sz w:val="28"/>
                <w:szCs w:val="28"/>
              </w:rPr>
              <w:t>: Định lí (20’)</w:t>
            </w:r>
          </w:p>
        </w:tc>
      </w:tr>
      <w:tr w:rsidR="00967E50" w:rsidRPr="00C8761A" w:rsidTr="000921EA">
        <w:trPr>
          <w:trHeight w:val="2695"/>
        </w:trPr>
        <w:tc>
          <w:tcPr>
            <w:tcW w:w="3397" w:type="dxa"/>
            <w:shd w:val="clear" w:color="auto" w:fill="auto"/>
          </w:tcPr>
          <w:p w:rsidR="0093681D" w:rsidRPr="00EE15C4" w:rsidRDefault="00C32367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Cs w:val="0"/>
                <w:color w:val="000000"/>
                <w:sz w:val="28"/>
                <w:szCs w:val="28"/>
              </w:rPr>
              <w:t>-</w:t>
            </w:r>
            <w:r w:rsidR="0027612A" w:rsidRPr="00EE15C4">
              <w:rPr>
                <w:rStyle w:val="Strong"/>
                <w:b w:val="0"/>
                <w:color w:val="000000"/>
                <w:sz w:val="28"/>
                <w:szCs w:val="28"/>
              </w:rPr>
              <w:t>GV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: Tổ chức cho HS hoạt động theo nhóm thực hiện ?1 (5’)</w:t>
            </w:r>
          </w:p>
          <w:p w:rsidR="005C474D" w:rsidRPr="00EE15C4" w:rsidRDefault="0093681D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 chia lớp thành 4 nhóm, các</w:t>
            </w:r>
            <w:r w:rsidR="002F03E6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nhóm hãy thảo luận trong 3’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để trả lời ?1.</w:t>
            </w:r>
          </w:p>
          <w:p w:rsidR="002F03E6" w:rsidRPr="00EE15C4" w:rsidRDefault="0093681D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Trong t</w:t>
            </w:r>
            <w:r w:rsidR="002F03E6" w:rsidRPr="00EE15C4">
              <w:rPr>
                <w:rStyle w:val="Strong"/>
                <w:b w:val="0"/>
                <w:color w:val="000000"/>
                <w:sz w:val="28"/>
                <w:szCs w:val="28"/>
              </w:rPr>
              <w:t>hời gian 3’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nhóm nào xong dán lên trên bảng trước.</w:t>
            </w:r>
          </w:p>
          <w:p w:rsidR="0027612A" w:rsidRPr="00EE15C4" w:rsidRDefault="002F03E6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Ra hiệu lệnh: 3’ bắt đầu</w:t>
            </w:r>
            <w:r w:rsidR="00EB1C92" w:rsidRPr="00EE15C4">
              <w:rPr>
                <w:rStyle w:val="Strong"/>
                <w:b w:val="0"/>
                <w:color w:val="000000"/>
                <w:sz w:val="28"/>
                <w:szCs w:val="28"/>
              </w:rPr>
              <w:t>.</w:t>
            </w:r>
          </w:p>
          <w:p w:rsidR="00EB1C92" w:rsidRPr="00EE15C4" w:rsidRDefault="00EB1C92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Thời gia</w:t>
            </w:r>
            <w:r w:rsidR="0082071C">
              <w:rPr>
                <w:rStyle w:val="Strong"/>
                <w:b w:val="0"/>
                <w:color w:val="000000"/>
                <w:sz w:val="28"/>
                <w:szCs w:val="28"/>
              </w:rPr>
              <w:t>n đã hết. Cô mời đại diện nhóm 2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lên bảng trình bày bài làm của nhóm mình</w:t>
            </w:r>
            <w:r w:rsidR="008D4F59" w:rsidRPr="00EE15C4">
              <w:rPr>
                <w:rStyle w:val="Strong"/>
                <w:b w:val="0"/>
                <w:color w:val="000000"/>
                <w:sz w:val="28"/>
                <w:szCs w:val="28"/>
              </w:rPr>
              <w:t>.</w:t>
            </w:r>
          </w:p>
          <w:p w:rsidR="0082071C" w:rsidRDefault="0082071C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82071C" w:rsidRDefault="0082071C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82071C" w:rsidRDefault="0082071C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82071C" w:rsidRDefault="0082071C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8D4F59" w:rsidRPr="00EE15C4" w:rsidRDefault="008D4F59" w:rsidP="00C32367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lastRenderedPageBreak/>
              <w:t xml:space="preserve">+ </w:t>
            </w:r>
            <w:r w:rsidR="0082071C">
              <w:rPr>
                <w:rStyle w:val="Strong"/>
                <w:b w:val="0"/>
                <w:color w:val="000000"/>
                <w:sz w:val="28"/>
                <w:szCs w:val="28"/>
              </w:rPr>
              <w:t>Các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nhóm </w:t>
            </w:r>
            <w:r w:rsidR="0082071C">
              <w:rPr>
                <w:rStyle w:val="Strong"/>
                <w:b w:val="0"/>
                <w:color w:val="000000"/>
                <w:sz w:val="28"/>
                <w:szCs w:val="28"/>
              </w:rPr>
              <w:t>còn lại nhận xét chéo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.</w:t>
            </w:r>
          </w:p>
          <w:p w:rsidR="00835A0D" w:rsidRPr="00EE15C4" w:rsidRDefault="00835A0D" w:rsidP="008D4F59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</w:t>
            </w:r>
            <w:r w:rsidR="008C2059">
              <w:rPr>
                <w:rStyle w:val="Strong"/>
                <w:b w:val="0"/>
                <w:color w:val="000000"/>
                <w:sz w:val="28"/>
                <w:szCs w:val="28"/>
              </w:rPr>
              <w:t xml:space="preserve"> GV: Trong thời gian 4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’ các nhóm đã hoàn thành ?1.</w:t>
            </w:r>
          </w:p>
          <w:p w:rsidR="00835A0D" w:rsidRPr="00EE15C4" w:rsidRDefault="00835A0D" w:rsidP="00835A0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Cs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Cs w:val="0"/>
                <w:color w:val="000000"/>
                <w:sz w:val="28"/>
                <w:szCs w:val="28"/>
              </w:rPr>
              <w:t>* Nhận xét</w:t>
            </w:r>
          </w:p>
          <w:p w:rsidR="00835A0D" w:rsidRPr="00EE15C4" w:rsidRDefault="00835A0D" w:rsidP="00835A0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Cs w:val="0"/>
                <w:color w:val="000000"/>
                <w:sz w:val="28"/>
                <w:szCs w:val="28"/>
              </w:rPr>
              <w:t>=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&gt; Cô thấy rằng, các nhóm có những cách làm khác nhau nhưng đều đúng.</w:t>
            </w:r>
          </w:p>
          <w:p w:rsidR="00B67F73" w:rsidRPr="00EE15C4" w:rsidRDefault="00B67F73" w:rsidP="00835A0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=&gt; 1 tràng pháo</w:t>
            </w:r>
            <w:r w:rsidR="00835A0D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tay dành cho các nhóm </w:t>
            </w:r>
          </w:p>
          <w:p w:rsidR="00835A0D" w:rsidRPr="00EE15C4" w:rsidRDefault="00835A0D" w:rsidP="00835A0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Chiếu hình vẽ</w:t>
            </w:r>
          </w:p>
          <w:p w:rsidR="00C25A56" w:rsidRPr="00EE15C4" w:rsidRDefault="00E02F85" w:rsidP="00835A0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Các em</w:t>
            </w:r>
            <w:r w:rsidR="00C25A56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hãy quan sát lên màn chiếu và cho cô biết.</w:t>
            </w:r>
          </w:p>
          <w:p w:rsidR="00C25A56" w:rsidRPr="00EE15C4" w:rsidRDefault="00C25A56" w:rsidP="00835A0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+ Với hình vẽ ?1: Hai tam giác đã</w:t>
            </w:r>
            <w:r w:rsidR="00E02F85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cho có các cạnh như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thế nào với nhau?</w:t>
            </w:r>
          </w:p>
          <w:p w:rsidR="008C26A5" w:rsidRPr="00EE15C4" w:rsidRDefault="008C26A5" w:rsidP="00835A0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+ Với đặc điểm đó thì </w:t>
            </w:r>
            <w:r w:rsidR="00E02F85" w:rsidRPr="00EE15C4">
              <w:rPr>
                <w:rStyle w:val="Strong"/>
                <w:b w:val="0"/>
                <w:color w:val="000000"/>
                <w:sz w:val="28"/>
                <w:szCs w:val="28"/>
              </w:rPr>
              <w:t>các em đã chứng minh được hai ta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m giác này đồng dạng.</w:t>
            </w:r>
          </w:p>
          <w:p w:rsidR="008C26A5" w:rsidRPr="00EE15C4" w:rsidRDefault="008C26A5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Cs w:val="0"/>
                <w:color w:val="000000"/>
                <w:sz w:val="28"/>
                <w:szCs w:val="28"/>
              </w:rPr>
              <w:t>=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&gt; V</w:t>
            </w:r>
            <w:r w:rsidR="00B67F73" w:rsidRPr="00EE15C4">
              <w:rPr>
                <w:rStyle w:val="Strong"/>
                <w:b w:val="0"/>
                <w:color w:val="000000"/>
                <w:sz w:val="28"/>
                <w:szCs w:val="28"/>
              </w:rPr>
              <w:t>ậy em hãy phát biểu kết luận trê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n thành định lí.</w:t>
            </w:r>
          </w:p>
          <w:p w:rsidR="00B51C98" w:rsidRDefault="00B51C98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B51C98" w:rsidRDefault="00B51C98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B51C98" w:rsidRDefault="00B51C98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B51C98" w:rsidRDefault="00B51C98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7B30C6" w:rsidRPr="00EE15C4" w:rsidRDefault="007B30C6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Đó chính là nội dung định lí trường hợp đồng dạng thứ nhất =&gt; chiếu</w:t>
            </w:r>
          </w:p>
          <w:p w:rsidR="007B30C6" w:rsidRPr="00EE15C4" w:rsidRDefault="007B30C6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Vẽ hình và hướng dẫn</w:t>
            </w:r>
            <w:r w:rsidR="00B67F73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hs vẽ hình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.</w:t>
            </w:r>
          </w:p>
          <w:p w:rsidR="00100CED" w:rsidRPr="00EE15C4" w:rsidRDefault="00100CED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Gọi HS lên ghi giả thiết, kết luận của định lí.</w:t>
            </w:r>
          </w:p>
          <w:p w:rsidR="00100CED" w:rsidRPr="00EE15C4" w:rsidRDefault="00100CED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- GV: Các em cùng chứng minh định lí.</w:t>
            </w:r>
          </w:p>
          <w:p w:rsidR="00100CED" w:rsidRPr="00EE15C4" w:rsidRDefault="00A72A00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>
              <w:rPr>
                <w:b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92735</wp:posOffset>
                      </wp:positionH>
                      <wp:positionV relativeFrom="paragraph">
                        <wp:posOffset>205740</wp:posOffset>
                      </wp:positionV>
                      <wp:extent cx="267970" cy="220980"/>
                      <wp:effectExtent l="0" t="0" r="17780" b="26670"/>
                      <wp:wrapNone/>
                      <wp:docPr id="24" name="Rectangl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67970" cy="2209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4752E2FA" id="Rectangle 24" o:spid="_x0000_s1026" style="position:absolute;margin-left:23.05pt;margin-top:16.2pt;width:21.1pt;height:17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" filled="f" strokecolor="black [3213]" strokeweight="1pt">
                      <v:path arrowok="t"/>
                    </v:rect>
                  </w:pict>
                </mc:Fallback>
              </mc:AlternateContent>
            </w:r>
            <w:r w:rsidR="00100CED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- GV: Hướng dẫn: Thông qua </w:t>
            </w:r>
            <w:r w:rsidR="00100CED" w:rsidRPr="00EE15C4">
              <w:rPr>
                <w:rStyle w:val="Strong"/>
                <w:bCs w:val="0"/>
                <w:color w:val="000000"/>
                <w:sz w:val="28"/>
                <w:szCs w:val="28"/>
                <w:lang w:val="de-DE"/>
              </w:rPr>
              <w:t xml:space="preserve">?1  </w:t>
            </w:r>
            <w:r w:rsidR="00100CED" w:rsidRPr="00EE15C4"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de-DE"/>
              </w:rPr>
              <w:t xml:space="preserve">ta thấy với 2 tam giác có 3 cặp cạnh tương </w:t>
            </w:r>
            <w:r w:rsidR="00100CED" w:rsidRPr="00EE15C4"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de-DE"/>
              </w:rPr>
              <w:lastRenderedPageBreak/>
              <w:t xml:space="preserve">ứng tỉ lệ, để chứng minh </w:t>
            </w:r>
            <w:r w:rsidR="00100CED" w:rsidRPr="00EE15C4">
              <w:rPr>
                <w:rStyle w:val="Strong"/>
                <w:bCs w:val="0"/>
                <w:color w:val="000000"/>
                <w:sz w:val="28"/>
                <w:szCs w:val="28"/>
              </w:rPr>
              <w:object w:dxaOrig="6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13" o:title=""/>
                </v:shape>
                <o:OLEObject Type="Embed" ProgID="Equation.3" ShapeID="_x0000_i1025" DrawAspect="Content" ObjectID="_1676816485" r:id="rId14"/>
              </w:objec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5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00CED" w:rsidRPr="00EE15C4">
              <w:rPr>
                <w:rStyle w:val="Strong"/>
                <w:bCs w:val="0"/>
                <w:color w:val="000000"/>
                <w:sz w:val="28"/>
                <w:szCs w:val="28"/>
              </w:rPr>
              <w:object w:dxaOrig="880" w:dyaOrig="279">
                <v:shape id="_x0000_i1026" type="#_x0000_t75" style="width:43.5pt;height:14.25pt" o:ole="">
                  <v:imagedata r:id="rId15" o:title=""/>
                </v:shape>
                <o:OLEObject Type="Embed" ProgID="Equation.3" ShapeID="_x0000_i1026" DrawAspect="Content" ObjectID="_1676816486" r:id="rId16"/>
              </w:object>
            </w:r>
            <w:r w:rsidR="00100CED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ta làm như thế nào?</w:t>
            </w: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</w:p>
          <w:p w:rsidR="00EE15C4" w:rsidRDefault="00100CED" w:rsidP="00100CED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- GV: Như vậy ta phải tạo tam giác mới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MN sao cho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="00EE15C4">
              <w:rPr>
                <w:i/>
                <w:sz w:val="28"/>
                <w:szCs w:val="28"/>
                <w:lang w:val="fr-FR"/>
              </w:rPr>
              <w:t>AMN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6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BC </w:t>
            </w:r>
          </w:p>
          <w:p w:rsidR="00100CED" w:rsidRPr="00EE15C4" w:rsidRDefault="00100CED" w:rsidP="00100CED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 xml:space="preserve">và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MN</w:t>
            </w:r>
            <w:r w:rsidR="00DA643B">
              <w:rPr>
                <w:i/>
                <w:sz w:val="28"/>
                <w:szCs w:val="28"/>
                <w:lang w:val="fr-FR"/>
              </w:rPr>
              <w:t xml:space="preserve"> </w:t>
            </w:r>
            <w:r w:rsidRPr="00EE15C4">
              <w:rPr>
                <w:i/>
                <w:sz w:val="28"/>
                <w:szCs w:val="28"/>
                <w:lang w:val="fr-FR"/>
              </w:rPr>
              <w:t>=</w:t>
            </w:r>
            <w:r w:rsidR="00DA643B">
              <w:rPr>
                <w:i/>
                <w:sz w:val="28"/>
                <w:szCs w:val="28"/>
                <w:lang w:val="fr-FR"/>
              </w:rPr>
              <w:t xml:space="preserve">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.</w:t>
            </w:r>
          </w:p>
          <w:p w:rsidR="00100CED" w:rsidRPr="00EE15C4" w:rsidRDefault="00100CE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>-</w:t>
            </w:r>
            <w:r w:rsidRPr="00EE15C4">
              <w:rPr>
                <w:sz w:val="28"/>
                <w:szCs w:val="28"/>
                <w:lang w:val="fr-FR"/>
              </w:rPr>
              <w:t>GV : Nêu cách dựng.</w:t>
            </w: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34224D" w:rsidRDefault="0034224D" w:rsidP="00100CED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100CED" w:rsidRPr="00EE15C4" w:rsidRDefault="00100CED" w:rsidP="00100CED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 xml:space="preserve">- GV : Để chứng minh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="00EE15C4">
              <w:rPr>
                <w:i/>
                <w:sz w:val="28"/>
                <w:szCs w:val="28"/>
                <w:lang w:val="fr-FR"/>
              </w:rPr>
              <w:t>AMN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8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BC ta nên dựng theo cách nào ?</w:t>
            </w:r>
          </w:p>
          <w:p w:rsidR="00100CED" w:rsidRPr="00EE15C4" w:rsidRDefault="00100CED" w:rsidP="008C26A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 xml:space="preserve">(vì nếu các em dựng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MN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n</w:t>
            </w:r>
            <w:r w:rsidR="000921EA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>hư ?1 ta lại phải chứng minh MN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>// BC)</w:t>
            </w:r>
          </w:p>
          <w:p w:rsidR="003473B4" w:rsidRPr="00EE15C4" w:rsidRDefault="003473B4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Cs w:val="0"/>
                <w:color w:val="000000"/>
                <w:sz w:val="28"/>
                <w:szCs w:val="28"/>
                <w:lang w:val="de-DE"/>
              </w:rPr>
              <w:t>-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 GV: Vẽ hình và hướng dẫn. Để vẽ MN// BC ta vẽ</w:t>
            </w:r>
            <w:r w:rsidR="00967BB1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 góc AMN = góc ABC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  ở vị trí đồng vị.</w:t>
            </w:r>
          </w:p>
          <w:p w:rsidR="003473B4" w:rsidRPr="00EE15C4" w:rsidRDefault="003473B4" w:rsidP="003473B4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=&gt; Chiếu: Vì MN//BC 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lastRenderedPageBreak/>
              <w:t xml:space="preserve">(cách vẽ) ta chứng minh được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="00EE15C4">
              <w:rPr>
                <w:i/>
                <w:sz w:val="28"/>
                <w:szCs w:val="28"/>
                <w:lang w:val="fr-FR"/>
              </w:rPr>
              <w:t>AMN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10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BC </w:t>
            </w:r>
            <w:r w:rsidRPr="00EE15C4">
              <w:rPr>
                <w:sz w:val="28"/>
                <w:szCs w:val="28"/>
                <w:lang w:val="fr-FR"/>
              </w:rPr>
              <w:t>(định lí hai tam giác đồng dạng)</w:t>
            </w:r>
          </w:p>
          <w:p w:rsidR="00CA3BDC" w:rsidRPr="00A72A00" w:rsidRDefault="00CA3BDC" w:rsidP="003473B4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 xml:space="preserve">- GV : Làm thế nào để chứng minh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MN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11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</w:t>
            </w:r>
            <w:r w:rsidR="00A72A00">
              <w:rPr>
                <w:i/>
                <w:sz w:val="28"/>
                <w:szCs w:val="28"/>
                <w:lang w:val="fr-FR"/>
              </w:rPr>
              <w:t> </w:t>
            </w:r>
            <w:r w:rsidR="00A72A00">
              <w:rPr>
                <w:sz w:val="28"/>
                <w:szCs w:val="28"/>
                <w:lang w:val="fr-FR"/>
              </w:rPr>
              <w:t>?</w:t>
            </w: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A72A00" w:rsidRDefault="00EA4640" w:rsidP="00A72A00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>+ Các em sẽ chứng minh 2 tam giác này bằng nhau theo trường hợp bằng nhau nào ?</w:t>
            </w:r>
          </w:p>
          <w:p w:rsidR="00A72A00" w:rsidRDefault="00A72A00" w:rsidP="00A72A00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429C" w:rsidRPr="00A72A00" w:rsidRDefault="00A72A00" w:rsidP="00A72A00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- </w:t>
            </w:r>
            <w:r w:rsidR="00327C06" w:rsidRPr="00A72A00">
              <w:rPr>
                <w:sz w:val="28"/>
                <w:szCs w:val="28"/>
                <w:lang w:val="fr-FR"/>
              </w:rPr>
              <w:t>GV Ta cần chứ</w:t>
            </w:r>
            <w:r w:rsidR="00EA4640" w:rsidRPr="00A72A00">
              <w:rPr>
                <w:sz w:val="28"/>
                <w:szCs w:val="28"/>
                <w:lang w:val="fr-FR"/>
              </w:rPr>
              <w:t>ng minh AM=A’M’</w:t>
            </w:r>
            <w:r w:rsidR="009F635A" w:rsidRPr="00A72A00">
              <w:rPr>
                <w:sz w:val="28"/>
                <w:szCs w:val="28"/>
                <w:lang w:val="fr-FR"/>
              </w:rPr>
              <w:t xml:space="preserve"> (cách vẽ) </w:t>
            </w:r>
          </w:p>
          <w:p w:rsidR="00EA4640" w:rsidRPr="00A72A00" w:rsidRDefault="009F635A" w:rsidP="00EA4640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A72A00">
              <w:rPr>
                <w:sz w:val="28"/>
                <w:szCs w:val="28"/>
                <w:lang w:val="fr-FR"/>
              </w:rPr>
              <w:t>AN</w:t>
            </w:r>
            <w:r w:rsidR="00EA4640" w:rsidRPr="00A72A00">
              <w:rPr>
                <w:sz w:val="28"/>
                <w:szCs w:val="28"/>
                <w:lang w:val="fr-FR"/>
              </w:rPr>
              <w:t>=A’C’, MN=B’C’.</w:t>
            </w:r>
          </w:p>
          <w:p w:rsidR="004C755E" w:rsidRPr="00A72A00" w:rsidRDefault="009F635A" w:rsidP="00EA4640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A72A00">
              <w:rPr>
                <w:sz w:val="28"/>
                <w:szCs w:val="28"/>
                <w:lang w:val="fr-FR"/>
              </w:rPr>
              <w:t>- GV: Để chứng</w:t>
            </w:r>
            <w:r w:rsidR="00EA4640" w:rsidRPr="00A72A00">
              <w:rPr>
                <w:sz w:val="28"/>
                <w:szCs w:val="28"/>
                <w:lang w:val="fr-FR"/>
              </w:rPr>
              <w:t xml:space="preserve"> minh cặp cạnh AN=A’C</w:t>
            </w:r>
            <w:r w:rsidR="00327C06" w:rsidRPr="00A72A00">
              <w:rPr>
                <w:sz w:val="28"/>
                <w:szCs w:val="28"/>
                <w:lang w:val="fr-FR"/>
              </w:rPr>
              <w:t>’</w:t>
            </w:r>
            <w:r w:rsidR="00EA4640" w:rsidRPr="00A72A00">
              <w:rPr>
                <w:sz w:val="28"/>
                <w:szCs w:val="28"/>
                <w:lang w:val="fr-FR"/>
              </w:rPr>
              <w:t xml:space="preserve"> ta suy ra được từ các tỉ số bằng nhau </w:t>
            </w:r>
            <w:r w:rsidR="00740E02" w:rsidRPr="00EE15C4">
              <w:rPr>
                <w:rStyle w:val="Strong"/>
                <w:b w:val="0"/>
                <w:color w:val="000000"/>
                <w:sz w:val="28"/>
                <w:szCs w:val="28"/>
              </w:rPr>
              <w:object w:dxaOrig="1200" w:dyaOrig="620">
                <v:shape id="_x0000_i1027" type="#_x0000_t75" style="width:57.75pt;height:28.5pt" o:ole="">
                  <v:imagedata r:id="rId17" o:title=""/>
                </v:shape>
                <o:OLEObject Type="Embed" ProgID="Equation.3" ShapeID="_x0000_i1027" DrawAspect="Content" ObjectID="_1676816487" r:id="rId18"/>
              </w:object>
            </w:r>
          </w:p>
          <w:p w:rsidR="00327C06" w:rsidRPr="00C8761A" w:rsidRDefault="00327C06" w:rsidP="004C755E">
            <w:pPr>
              <w:pStyle w:val="NormalWeb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A72A00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Tương tự</w:t>
            </w:r>
            <w:r w:rsidR="004C755E" w:rsidRPr="00A72A00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vớ</w:t>
            </w:r>
            <w:r w:rsidR="004C755E" w:rsidRPr="00C8761A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i hai tỉ số</w:t>
            </w:r>
            <w:r w:rsidRPr="00C8761A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: </w:t>
            </w:r>
            <w:r w:rsidR="00BE7390" w:rsidRPr="00EE15C4">
              <w:rPr>
                <w:rStyle w:val="Strong"/>
                <w:b w:val="0"/>
                <w:color w:val="000000"/>
                <w:sz w:val="28"/>
                <w:szCs w:val="28"/>
              </w:rPr>
              <w:object w:dxaOrig="1219" w:dyaOrig="620">
                <v:shape id="_x0000_i1028" type="#_x0000_t75" style="width:63.75pt;height:28.5pt" o:ole="">
                  <v:imagedata r:id="rId19" o:title=""/>
                </v:shape>
                <o:OLEObject Type="Embed" ProgID="Equation.3" ShapeID="_x0000_i1028" DrawAspect="Content" ObjectID="_1676816488" r:id="rId20"/>
              </w:object>
            </w:r>
          </w:p>
          <w:p w:rsidR="00740E02" w:rsidRPr="00C8761A" w:rsidRDefault="00740E02" w:rsidP="00740E02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C8761A">
              <w:rPr>
                <w:rStyle w:val="Strong"/>
                <w:bCs w:val="0"/>
                <w:color w:val="000000"/>
                <w:sz w:val="28"/>
                <w:szCs w:val="28"/>
                <w:lang w:val="fr-FR"/>
              </w:rPr>
              <w:t>-</w:t>
            </w:r>
            <w:r w:rsidRPr="00C8761A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GV: Các tỉ số này dễ dàng có được từ các tỉ số: </w:t>
            </w:r>
            <w:r w:rsidR="009F635A" w:rsidRPr="00EE15C4">
              <w:rPr>
                <w:rStyle w:val="Strong"/>
                <w:bCs w:val="0"/>
                <w:color w:val="000000"/>
                <w:sz w:val="28"/>
                <w:szCs w:val="28"/>
              </w:rPr>
              <w:object w:dxaOrig="4020" w:dyaOrig="620">
                <v:shape id="_x0000_i1029" type="#_x0000_t75" style="width:151.5pt;height:28.5pt" o:ole="">
                  <v:imagedata r:id="rId21" o:title=""/>
                </v:shape>
                <o:OLEObject Type="Embed" ProgID="Equation.3" ShapeID="_x0000_i1029" DrawAspect="Content" ObjectID="_1676816489" r:id="rId22"/>
              </w:object>
            </w:r>
          </w:p>
          <w:p w:rsidR="009F635A" w:rsidRPr="00EE15C4" w:rsidRDefault="009F635A" w:rsidP="00740E02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C8761A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(6 tỉ số bằng nhau này ta lấy từ giả thiết và từ các tỉ số được suy ra từ hai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MN và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’B’C’ </w:t>
            </w:r>
            <w:r w:rsidRPr="00EE15C4">
              <w:rPr>
                <w:sz w:val="28"/>
                <w:szCs w:val="28"/>
                <w:lang w:val="fr-FR"/>
              </w:rPr>
              <w:t>đồng dạng).</w:t>
            </w: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82071C" w:rsidRDefault="0082071C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A72A00" w:rsidRDefault="00A72A00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</w:p>
          <w:p w:rsidR="009F635A" w:rsidRPr="00EE15C4" w:rsidRDefault="009F635A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 xml:space="preserve">- GV : Cho </w:t>
            </w:r>
            <w:r w:rsidR="000921EA">
              <w:rPr>
                <w:sz w:val="28"/>
                <w:szCs w:val="28"/>
                <w:lang w:val="fr-FR"/>
              </w:rPr>
              <w:t>HS nhắc lại các bước chứng minh</w:t>
            </w:r>
            <w:r w:rsidRPr="00EE15C4">
              <w:rPr>
                <w:sz w:val="28"/>
                <w:szCs w:val="28"/>
                <w:lang w:val="fr-FR"/>
              </w:rPr>
              <w:t xml:space="preserve"> định lí.</w:t>
            </w:r>
          </w:p>
          <w:p w:rsidR="009F635A" w:rsidRPr="00EE15C4" w:rsidRDefault="009F635A" w:rsidP="009F635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 xml:space="preserve">- GV : </w:t>
            </w:r>
            <w:r w:rsidR="00B27876">
              <w:rPr>
                <w:sz w:val="28"/>
                <w:szCs w:val="28"/>
                <w:lang w:val="fr-FR"/>
              </w:rPr>
              <w:t xml:space="preserve">Nếu theo định nghĩa </w:t>
            </w:r>
            <w:r w:rsidR="00091EE3">
              <w:rPr>
                <w:sz w:val="28"/>
                <w:szCs w:val="28"/>
                <w:lang w:val="fr-FR"/>
              </w:rPr>
              <w:t>ta cần hai yếu tố về gócv à về cạnh thì hai tam giác đồng dạng</w:t>
            </w:r>
            <w:r w:rsidR="00680BD5">
              <w:rPr>
                <w:sz w:val="28"/>
                <w:szCs w:val="28"/>
                <w:lang w:val="fr-FR"/>
              </w:rPr>
              <w:t>.</w:t>
            </w:r>
            <w:r w:rsidR="00091EE3">
              <w:rPr>
                <w:sz w:val="28"/>
                <w:szCs w:val="28"/>
                <w:lang w:val="fr-FR"/>
              </w:rPr>
              <w:t xml:space="preserve"> </w:t>
            </w:r>
            <w:r w:rsidRPr="00EE15C4">
              <w:rPr>
                <w:sz w:val="28"/>
                <w:szCs w:val="28"/>
                <w:lang w:val="fr-FR"/>
              </w:rPr>
              <w:t xml:space="preserve">Thông qua định lí </w:t>
            </w:r>
            <w:r w:rsidR="00091EE3">
              <w:rPr>
                <w:sz w:val="28"/>
                <w:szCs w:val="28"/>
                <w:lang w:val="fr-FR"/>
              </w:rPr>
              <w:t xml:space="preserve">này </w:t>
            </w:r>
            <w:r w:rsidRPr="00EE15C4">
              <w:rPr>
                <w:sz w:val="28"/>
                <w:szCs w:val="28"/>
                <w:lang w:val="fr-FR"/>
              </w:rPr>
              <w:t xml:space="preserve">ta </w:t>
            </w:r>
            <w:r w:rsidR="00091EE3">
              <w:rPr>
                <w:sz w:val="28"/>
                <w:szCs w:val="28"/>
                <w:lang w:val="fr-FR"/>
              </w:rPr>
              <w:t xml:space="preserve">chỉ cần yếu tố về cạnh </w:t>
            </w:r>
            <w:r w:rsidR="00680BD5">
              <w:rPr>
                <w:sz w:val="28"/>
                <w:szCs w:val="28"/>
                <w:lang w:val="fr-FR"/>
              </w:rPr>
              <w:t>thì hai tam giác đồng dạng</w:t>
            </w:r>
            <w:r w:rsidRPr="00EE15C4">
              <w:rPr>
                <w:sz w:val="28"/>
                <w:szCs w:val="28"/>
                <w:lang w:val="fr-FR"/>
              </w:rPr>
              <w:t>.</w:t>
            </w:r>
          </w:p>
          <w:p w:rsidR="0027612A" w:rsidRPr="00EE15C4" w:rsidRDefault="00747C94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FF0000"/>
                <w:sz w:val="28"/>
                <w:szCs w:val="28"/>
                <w:lang w:val="fr-FR"/>
              </w:rPr>
            </w:pPr>
            <w:r w:rsidRPr="00EE15C4">
              <w:rPr>
                <w:color w:val="FF0000"/>
                <w:sz w:val="28"/>
                <w:szCs w:val="28"/>
                <w:lang w:val="fr-FR"/>
              </w:rPr>
              <w:t>- Các em hã</w:t>
            </w:r>
            <w:r w:rsidR="009F635A" w:rsidRPr="00EE15C4">
              <w:rPr>
                <w:color w:val="FF0000"/>
                <w:sz w:val="28"/>
                <w:szCs w:val="28"/>
                <w:lang w:val="fr-FR"/>
              </w:rPr>
              <w:t>y áp dụng để làm bài tập.</w:t>
            </w:r>
          </w:p>
        </w:tc>
        <w:tc>
          <w:tcPr>
            <w:tcW w:w="2523" w:type="dxa"/>
            <w:shd w:val="clear" w:color="auto" w:fill="auto"/>
          </w:tcPr>
          <w:p w:rsidR="0027612A" w:rsidRPr="00EE15C4" w:rsidRDefault="0093681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  <w:lastRenderedPageBreak/>
              <w:t>-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HS hoạt động nhóm.</w:t>
            </w:r>
          </w:p>
          <w:p w:rsidR="005C474D" w:rsidRPr="00EE15C4" w:rsidRDefault="005C474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5C474D" w:rsidRPr="00EE15C4" w:rsidRDefault="005C474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5C474D" w:rsidRPr="00EE15C4" w:rsidRDefault="005C474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5C474D" w:rsidRPr="00EE15C4" w:rsidRDefault="005C474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5C474D" w:rsidRPr="00EE15C4" w:rsidRDefault="005C474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5C474D" w:rsidRPr="00EE15C4" w:rsidRDefault="005C474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3681D" w:rsidRPr="00EE15C4" w:rsidRDefault="0093681D" w:rsidP="0093681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27612A" w:rsidRPr="00EE15C4" w:rsidRDefault="0027612A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27612A" w:rsidRPr="00EE15C4" w:rsidRDefault="0027612A" w:rsidP="00B80A7F">
            <w:pPr>
              <w:ind w:right="-82"/>
              <w:rPr>
                <w:rStyle w:val="Strong"/>
                <w:color w:val="000000"/>
                <w:szCs w:val="28"/>
                <w:lang w:val="fr-FR"/>
              </w:rPr>
            </w:pPr>
          </w:p>
          <w:p w:rsidR="0027612A" w:rsidRPr="00EE15C4" w:rsidRDefault="005C474D" w:rsidP="005C474D">
            <w:pPr>
              <w:ind w:right="-82"/>
              <w:rPr>
                <w:rStyle w:val="Strong"/>
                <w:b w:val="0"/>
                <w:color w:val="000000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bCs w:val="0"/>
                <w:color w:val="000000"/>
                <w:szCs w:val="28"/>
                <w:lang w:val="fr-FR"/>
              </w:rPr>
              <w:t>-</w:t>
            </w:r>
            <w:r w:rsidRPr="00EE15C4">
              <w:rPr>
                <w:rStyle w:val="Strong"/>
                <w:b w:val="0"/>
                <w:color w:val="000000"/>
                <w:szCs w:val="28"/>
                <w:lang w:val="fr-FR"/>
              </w:rPr>
              <w:t xml:space="preserve"> HS lên bảng thuyết trình.</w:t>
            </w:r>
          </w:p>
          <w:p w:rsidR="005C474D" w:rsidRPr="00EE15C4" w:rsidRDefault="005C474D" w:rsidP="005C474D">
            <w:pPr>
              <w:ind w:right="-82"/>
              <w:rPr>
                <w:rStyle w:val="Strong"/>
                <w:b w:val="0"/>
                <w:color w:val="000000"/>
                <w:szCs w:val="28"/>
                <w:lang w:val="fr-FR"/>
              </w:rPr>
            </w:pPr>
          </w:p>
          <w:p w:rsidR="0027612A" w:rsidRPr="00EE15C4" w:rsidRDefault="0027612A" w:rsidP="00B80A7F">
            <w:pPr>
              <w:ind w:right="-82"/>
              <w:rPr>
                <w:rStyle w:val="Strong"/>
                <w:color w:val="000000"/>
                <w:szCs w:val="28"/>
                <w:lang w:val="fr-FR"/>
              </w:rPr>
            </w:pPr>
          </w:p>
          <w:p w:rsidR="0027612A" w:rsidRPr="00EE15C4" w:rsidRDefault="005C474D" w:rsidP="005C474D">
            <w:pPr>
              <w:ind w:right="-82"/>
              <w:rPr>
                <w:rStyle w:val="Strong"/>
                <w:b w:val="0"/>
                <w:color w:val="000000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bCs w:val="0"/>
                <w:color w:val="000000"/>
                <w:szCs w:val="28"/>
                <w:lang w:val="fr-FR"/>
              </w:rPr>
              <w:t>-</w:t>
            </w:r>
            <w:r w:rsidRPr="00EE15C4">
              <w:rPr>
                <w:rStyle w:val="Strong"/>
                <w:b w:val="0"/>
                <w:color w:val="000000"/>
                <w:szCs w:val="28"/>
                <w:lang w:val="fr-FR"/>
              </w:rPr>
              <w:t xml:space="preserve"> HS lắng nghe</w:t>
            </w:r>
            <w:r w:rsidR="00ED7573" w:rsidRPr="00EE15C4">
              <w:rPr>
                <w:rStyle w:val="Strong"/>
                <w:b w:val="0"/>
                <w:color w:val="000000"/>
                <w:szCs w:val="28"/>
                <w:lang w:val="fr-FR"/>
              </w:rPr>
              <w:t>.</w:t>
            </w:r>
          </w:p>
          <w:p w:rsidR="005C474D" w:rsidRPr="00EE15C4" w:rsidRDefault="005C474D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 w:rsidRPr="00EE15C4">
              <w:rPr>
                <w:rStyle w:val="Strong"/>
                <w:szCs w:val="28"/>
                <w:lang w:val="de-DE"/>
              </w:rPr>
              <w:lastRenderedPageBreak/>
              <w:t>-</w:t>
            </w: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 xml:space="preserve"> HS nhận xét chéo</w:t>
            </w:r>
            <w:r w:rsidR="00ED7573" w:rsidRPr="00EE15C4">
              <w:rPr>
                <w:rStyle w:val="Strong"/>
                <w:b w:val="0"/>
                <w:bCs w:val="0"/>
                <w:szCs w:val="28"/>
                <w:lang w:val="de-DE"/>
              </w:rPr>
              <w:t>.</w:t>
            </w: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DA18B9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B51C98" w:rsidRDefault="00B51C98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B51C98" w:rsidRDefault="00B51C98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DA18B9" w:rsidRPr="00EE15C4" w:rsidRDefault="00B51C98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>
              <w:rPr>
                <w:rStyle w:val="Strong"/>
                <w:b w:val="0"/>
                <w:bCs w:val="0"/>
                <w:szCs w:val="28"/>
                <w:lang w:val="de-DE"/>
              </w:rPr>
              <w:t>- HS</w:t>
            </w:r>
            <w:r w:rsidR="00DA18B9" w:rsidRPr="00EE15C4">
              <w:rPr>
                <w:rStyle w:val="Strong"/>
                <w:b w:val="0"/>
                <w:bCs w:val="0"/>
                <w:szCs w:val="28"/>
                <w:lang w:val="de-DE"/>
              </w:rPr>
              <w:t xml:space="preserve"> trả lời</w:t>
            </w:r>
            <w:r>
              <w:rPr>
                <w:rStyle w:val="Strong"/>
                <w:b w:val="0"/>
                <w:bCs w:val="0"/>
                <w:szCs w:val="28"/>
                <w:lang w:val="de-DE"/>
              </w:rPr>
              <w:t>: Hai tam giác đã cho có các cạnh tương ứng tỉ lệ</w:t>
            </w:r>
          </w:p>
          <w:p w:rsidR="00B51C98" w:rsidRDefault="00B51C98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7B30C6" w:rsidRPr="00EE15C4" w:rsidRDefault="00B51C98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>
              <w:rPr>
                <w:rStyle w:val="Strong"/>
                <w:b w:val="0"/>
                <w:bCs w:val="0"/>
                <w:szCs w:val="28"/>
                <w:lang w:val="de-DE"/>
              </w:rPr>
              <w:t>- HS</w:t>
            </w:r>
            <w:r w:rsidR="00DA18B9" w:rsidRPr="00EE15C4">
              <w:rPr>
                <w:rStyle w:val="Strong"/>
                <w:b w:val="0"/>
                <w:bCs w:val="0"/>
                <w:szCs w:val="28"/>
                <w:lang w:val="de-DE"/>
              </w:rPr>
              <w:t xml:space="preserve"> phát biểu</w:t>
            </w:r>
            <w:r>
              <w:rPr>
                <w:rStyle w:val="Strong"/>
                <w:b w:val="0"/>
                <w:bCs w:val="0"/>
                <w:szCs w:val="28"/>
                <w:lang w:val="de-DE"/>
              </w:rPr>
              <w:t>: Nếu ba cạnh của tam giác này tỉ lệ với ba cạnh của tam giác kia thì hai tam giác đó đồng dạng.</w:t>
            </w:r>
          </w:p>
          <w:p w:rsidR="007B30C6" w:rsidRPr="00EE15C4" w:rsidRDefault="007B30C6" w:rsidP="007B30C6">
            <w:pPr>
              <w:ind w:right="-82"/>
              <w:rPr>
                <w:rStyle w:val="Strong"/>
                <w:szCs w:val="28"/>
                <w:lang w:val="de-DE"/>
              </w:rPr>
            </w:pPr>
          </w:p>
          <w:p w:rsidR="000921EA" w:rsidRDefault="007B30C6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 w:rsidRPr="00EE15C4">
              <w:rPr>
                <w:rStyle w:val="Strong"/>
                <w:szCs w:val="28"/>
                <w:lang w:val="de-DE"/>
              </w:rPr>
              <w:t>-</w:t>
            </w: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 xml:space="preserve"> HS: lắng nghe</w:t>
            </w:r>
            <w:r w:rsidR="00B51C98">
              <w:rPr>
                <w:rStyle w:val="Strong"/>
                <w:b w:val="0"/>
                <w:bCs w:val="0"/>
                <w:szCs w:val="28"/>
                <w:lang w:val="de-DE"/>
              </w:rPr>
              <w:t xml:space="preserve"> và</w:t>
            </w: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 xml:space="preserve"> quan sát.</w:t>
            </w:r>
          </w:p>
          <w:p w:rsidR="007B30C6" w:rsidRPr="00EE15C4" w:rsidRDefault="00100CED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>- HS lên bả</w:t>
            </w:r>
            <w:r w:rsidR="0082429C" w:rsidRPr="00EE15C4">
              <w:rPr>
                <w:rStyle w:val="Strong"/>
                <w:b w:val="0"/>
                <w:bCs w:val="0"/>
                <w:szCs w:val="28"/>
                <w:lang w:val="de-DE"/>
              </w:rPr>
              <w:t>ng</w:t>
            </w:r>
          </w:p>
          <w:p w:rsidR="00100CED" w:rsidRPr="00EE15C4" w:rsidRDefault="00100CED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E02F85" w:rsidRPr="00EE15C4" w:rsidRDefault="00E02F85" w:rsidP="00E02F8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E02F85" w:rsidRPr="00EE15C4" w:rsidRDefault="00E02F85" w:rsidP="00E02F8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</w:p>
          <w:p w:rsidR="0034224D" w:rsidRDefault="0034224D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34224D" w:rsidRDefault="0034224D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34224D" w:rsidRDefault="00100CED" w:rsidP="0034224D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 xml:space="preserve">- </w:t>
            </w:r>
            <w:r w:rsidRPr="0034224D">
              <w:rPr>
                <w:rStyle w:val="Strong"/>
                <w:b w:val="0"/>
                <w:bCs w:val="0"/>
                <w:sz w:val="28"/>
                <w:szCs w:val="28"/>
                <w:lang w:val="de-DE"/>
              </w:rPr>
              <w:t>HS trả lờ</w:t>
            </w:r>
            <w:r w:rsidR="0034224D" w:rsidRPr="0034224D">
              <w:rPr>
                <w:rStyle w:val="Strong"/>
                <w:b w:val="0"/>
                <w:bCs w:val="0"/>
                <w:sz w:val="28"/>
                <w:szCs w:val="28"/>
                <w:lang w:val="de-DE"/>
              </w:rPr>
              <w:t>i: Ta phải tạo</w:t>
            </w:r>
            <w:r w:rsidR="0034224D">
              <w:rPr>
                <w:rStyle w:val="Strong"/>
                <w:b w:val="0"/>
                <w:bCs w:val="0"/>
                <w:szCs w:val="28"/>
                <w:lang w:val="de-DE"/>
              </w:rPr>
              <w:t xml:space="preserve"> </w:t>
            </w:r>
            <w:r w:rsidR="0034224D" w:rsidRPr="0034224D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tam giác mới </w:t>
            </w:r>
            <w:r w:rsidR="0034224D" w:rsidRPr="00EE15C4">
              <w:rPr>
                <w:i/>
                <w:sz w:val="28"/>
                <w:szCs w:val="28"/>
              </w:rPr>
              <w:sym w:font="Symbol" w:char="F044"/>
            </w:r>
            <w:r w:rsidR="0034224D" w:rsidRPr="00EE15C4">
              <w:rPr>
                <w:i/>
                <w:sz w:val="28"/>
                <w:szCs w:val="28"/>
                <w:lang w:val="fr-FR"/>
              </w:rPr>
              <w:t xml:space="preserve">AMN sao cho </w:t>
            </w:r>
            <w:r w:rsidR="0034224D" w:rsidRPr="00EE15C4">
              <w:rPr>
                <w:i/>
                <w:sz w:val="28"/>
                <w:szCs w:val="28"/>
              </w:rPr>
              <w:sym w:font="Symbol" w:char="F044"/>
            </w:r>
            <w:r w:rsidR="0034224D">
              <w:rPr>
                <w:i/>
                <w:sz w:val="28"/>
                <w:szCs w:val="28"/>
                <w:lang w:val="fr-FR"/>
              </w:rPr>
              <w:t>AMN</w:t>
            </w:r>
            <w:r w:rsidR="0034224D" w:rsidRPr="00EE15C4">
              <w:rPr>
                <w:noProof/>
                <w:sz w:val="28"/>
                <w:szCs w:val="28"/>
              </w:rPr>
              <w:drawing>
                <wp:inline distT="0" distB="0" distL="0" distR="0" wp14:anchorId="417C8D5B" wp14:editId="6247B12D">
                  <wp:extent cx="200025" cy="139428"/>
                  <wp:effectExtent l="0" t="0" r="0" b="0"/>
                  <wp:docPr id="4" name="Picture 4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4224D" w:rsidRPr="00EE15C4">
              <w:rPr>
                <w:i/>
                <w:sz w:val="28"/>
                <w:szCs w:val="28"/>
              </w:rPr>
              <w:sym w:font="Symbol" w:char="F044"/>
            </w:r>
            <w:r w:rsidR="0034224D" w:rsidRPr="00EE15C4">
              <w:rPr>
                <w:i/>
                <w:sz w:val="28"/>
                <w:szCs w:val="28"/>
                <w:lang w:val="fr-FR"/>
              </w:rPr>
              <w:t xml:space="preserve">ABC </w:t>
            </w:r>
          </w:p>
          <w:p w:rsidR="0034224D" w:rsidRPr="00EE15C4" w:rsidRDefault="0034224D" w:rsidP="00DA643B">
            <w:pPr>
              <w:pStyle w:val="NormalWeb"/>
              <w:spacing w:before="120" w:beforeAutospacing="0" w:after="120" w:afterAutospacing="0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 xml:space="preserve">và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MN=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.</w:t>
            </w:r>
          </w:p>
          <w:p w:rsidR="00100CED" w:rsidRPr="00EE15C4" w:rsidRDefault="00100CED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34224D" w:rsidRDefault="00EC0F96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>- HS</w:t>
            </w:r>
            <w:r w:rsidR="0034224D">
              <w:rPr>
                <w:rStyle w:val="Strong"/>
                <w:b w:val="0"/>
                <w:bCs w:val="0"/>
                <w:szCs w:val="28"/>
                <w:lang w:val="de-DE"/>
              </w:rPr>
              <w:t>1</w:t>
            </w: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 xml:space="preserve"> trả lời</w:t>
            </w:r>
            <w:r w:rsidR="0034224D">
              <w:rPr>
                <w:rStyle w:val="Strong"/>
                <w:b w:val="0"/>
                <w:bCs w:val="0"/>
                <w:szCs w:val="28"/>
                <w:lang w:val="de-DE"/>
              </w:rPr>
              <w:t xml:space="preserve">: </w:t>
            </w:r>
          </w:p>
          <w:p w:rsidR="00DA643B" w:rsidRDefault="0034224D" w:rsidP="003422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>
              <w:rPr>
                <w:rStyle w:val="Strong"/>
                <w:b w:val="0"/>
                <w:bCs w:val="0"/>
                <w:szCs w:val="28"/>
                <w:lang w:val="de-DE"/>
              </w:rPr>
              <w:t xml:space="preserve">Trên cạnh AB lấy điểm M sao cho </w:t>
            </w:r>
          </w:p>
          <w:p w:rsidR="0034224D" w:rsidRDefault="0034224D" w:rsidP="003422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>
              <w:rPr>
                <w:rStyle w:val="Strong"/>
                <w:b w:val="0"/>
                <w:bCs w:val="0"/>
                <w:szCs w:val="28"/>
                <w:lang w:val="de-DE"/>
              </w:rPr>
              <w:t xml:space="preserve">AM = A’B’. Trên cạnh AC lấy điểm N sao cho AN = A’C’ ta được </w:t>
            </w:r>
            <w:r w:rsidRPr="00EE15C4">
              <w:rPr>
                <w:i/>
                <w:szCs w:val="28"/>
              </w:rPr>
              <w:sym w:font="Symbol" w:char="F044"/>
            </w:r>
            <w:r>
              <w:rPr>
                <w:i/>
                <w:szCs w:val="28"/>
                <w:lang w:val="fr-FR"/>
              </w:rPr>
              <w:t>AMN</w:t>
            </w:r>
            <w:r>
              <w:rPr>
                <w:rStyle w:val="Strong"/>
                <w:b w:val="0"/>
                <w:bCs w:val="0"/>
                <w:szCs w:val="28"/>
                <w:lang w:val="de-DE"/>
              </w:rPr>
              <w:t xml:space="preserve"> </w:t>
            </w:r>
          </w:p>
          <w:p w:rsidR="009F635A" w:rsidRPr="0034224D" w:rsidRDefault="0034224D" w:rsidP="003422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>
              <w:rPr>
                <w:rStyle w:val="Strong"/>
                <w:b w:val="0"/>
                <w:bCs w:val="0"/>
                <w:szCs w:val="28"/>
                <w:lang w:val="de-DE"/>
              </w:rPr>
              <w:t xml:space="preserve">- </w:t>
            </w:r>
            <w:r w:rsidRPr="0034224D">
              <w:rPr>
                <w:rStyle w:val="Strong"/>
                <w:b w:val="0"/>
                <w:bCs w:val="0"/>
                <w:szCs w:val="28"/>
                <w:lang w:val="de-DE"/>
              </w:rPr>
              <w:t xml:space="preserve">HS2: Trên cạnh AB lấy điểm M sao cho AM = A’B’. Qua M kẻ MN // BC cắt AC tại N ta được </w:t>
            </w:r>
            <w:r w:rsidRPr="00EE15C4">
              <w:rPr>
                <w:i/>
              </w:rPr>
              <w:sym w:font="Symbol" w:char="F044"/>
            </w:r>
            <w:r w:rsidRPr="0034224D">
              <w:rPr>
                <w:i/>
                <w:szCs w:val="28"/>
                <w:lang w:val="fr-FR"/>
              </w:rPr>
              <w:t>AMN</w:t>
            </w: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A72A00" w:rsidRDefault="009F635A" w:rsidP="005C474D">
            <w:pPr>
              <w:ind w:right="-82"/>
              <w:rPr>
                <w:i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>- HS trả lời.</w:t>
            </w:r>
            <w:r w:rsidR="00A72A00" w:rsidRPr="00EE15C4">
              <w:rPr>
                <w:i/>
                <w:szCs w:val="28"/>
                <w:lang w:val="fr-FR"/>
              </w:rPr>
              <w:t xml:space="preserve"> </w:t>
            </w:r>
          </w:p>
          <w:p w:rsidR="009F635A" w:rsidRPr="00EE15C4" w:rsidRDefault="00A72A00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 w:rsidRPr="00A72A00">
              <w:rPr>
                <w:szCs w:val="28"/>
                <w:lang w:val="fr-FR"/>
              </w:rPr>
              <w:t>Ta chứng minh</w:t>
            </w:r>
            <w:r w:rsidRPr="00EE15C4">
              <w:rPr>
                <w:i/>
                <w:szCs w:val="28"/>
                <w:lang w:val="fr-FR"/>
              </w:rPr>
              <w:t xml:space="preserve"> </w:t>
            </w:r>
            <w:r w:rsidRPr="00EE15C4">
              <w:rPr>
                <w:i/>
                <w:szCs w:val="28"/>
              </w:rPr>
              <w:sym w:font="Symbol" w:char="F044"/>
            </w:r>
            <w:r w:rsidRPr="00EE15C4">
              <w:rPr>
                <w:i/>
                <w:szCs w:val="28"/>
                <w:lang w:val="fr-FR"/>
              </w:rPr>
              <w:t xml:space="preserve">AMN = </w:t>
            </w:r>
            <w:r w:rsidRPr="00EE15C4">
              <w:rPr>
                <w:i/>
                <w:szCs w:val="28"/>
              </w:rPr>
              <w:sym w:font="Symbol" w:char="F044"/>
            </w:r>
            <w:r w:rsidRPr="00EE15C4">
              <w:rPr>
                <w:i/>
                <w:szCs w:val="28"/>
                <w:lang w:val="fr-FR"/>
              </w:rPr>
              <w:t>A’B’C’.</w:t>
            </w:r>
          </w:p>
          <w:p w:rsidR="009F635A" w:rsidRPr="00EE15C4" w:rsidRDefault="00A72A00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  <w:r>
              <w:rPr>
                <w:rStyle w:val="Strong"/>
                <w:b w:val="0"/>
                <w:bCs w:val="0"/>
                <w:szCs w:val="28"/>
                <w:lang w:val="de-DE"/>
              </w:rPr>
              <w:t xml:space="preserve">Ta chứng minh hai tam giác bằng nhau theo trường hợp cạnh – cạnh – cạnh </w:t>
            </w: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5C474D">
            <w:pPr>
              <w:ind w:right="-82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A72A00" w:rsidRDefault="00A72A00" w:rsidP="009F635A">
            <w:pPr>
              <w:ind w:right="-82"/>
              <w:jc w:val="both"/>
              <w:rPr>
                <w:rStyle w:val="Strong"/>
                <w:b w:val="0"/>
                <w:bCs w:val="0"/>
                <w:szCs w:val="28"/>
                <w:lang w:val="de-DE"/>
              </w:rPr>
            </w:pPr>
          </w:p>
          <w:p w:rsidR="009F635A" w:rsidRPr="00EE15C4" w:rsidRDefault="009F635A" w:rsidP="009F635A">
            <w:pPr>
              <w:ind w:right="-82"/>
              <w:jc w:val="both"/>
              <w:rPr>
                <w:rStyle w:val="Strong"/>
                <w:b w:val="0"/>
                <w:bCs w:val="0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bCs w:val="0"/>
                <w:szCs w:val="28"/>
                <w:lang w:val="de-DE"/>
              </w:rPr>
              <w:t>- HS lên bảng chứng minh.</w:t>
            </w:r>
          </w:p>
        </w:tc>
        <w:tc>
          <w:tcPr>
            <w:tcW w:w="3402" w:type="dxa"/>
            <w:gridSpan w:val="2"/>
          </w:tcPr>
          <w:p w:rsidR="0027612A" w:rsidRPr="00EE15C4" w:rsidRDefault="00A72A00" w:rsidP="00ED7573">
            <w:pPr>
              <w:pStyle w:val="NormalWeb"/>
              <w:spacing w:before="120" w:beforeAutospacing="0" w:after="120" w:afterAutospacing="0"/>
              <w:rPr>
                <w:rStyle w:val="Strong"/>
                <w:bCs w:val="0"/>
                <w:color w:val="000000"/>
                <w:sz w:val="28"/>
                <w:szCs w:val="28"/>
                <w:u w:val="single"/>
                <w:lang w:val="de-DE"/>
              </w:rPr>
            </w:pPr>
            <w:r>
              <w:rPr>
                <w:b/>
                <w:noProof/>
                <w:color w:val="000000"/>
                <w:sz w:val="28"/>
                <w:szCs w:val="28"/>
                <w:u w:val="single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35560</wp:posOffset>
                      </wp:positionH>
                      <wp:positionV relativeFrom="paragraph">
                        <wp:posOffset>356870</wp:posOffset>
                      </wp:positionV>
                      <wp:extent cx="267970" cy="220980"/>
                      <wp:effectExtent l="0" t="0" r="17780" b="26670"/>
                      <wp:wrapNone/>
                      <wp:docPr id="14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67970" cy="2209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26D6E9C6" id="Rectangle 14" o:spid="_x0000_s1026" style="position:absolute;margin-left:-2.8pt;margin-top:28.1pt;width:21.1pt;height:17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" filled="f" strokecolor="black [3213]" strokeweight="1pt">
                      <v:path arrowok="t"/>
                    </v:rect>
                  </w:pict>
                </mc:Fallback>
              </mc:AlternateContent>
            </w:r>
            <w:r w:rsidR="00ED7573" w:rsidRPr="00EE15C4">
              <w:rPr>
                <w:rStyle w:val="Strong"/>
                <w:bCs w:val="0"/>
                <w:color w:val="000000"/>
                <w:sz w:val="28"/>
                <w:szCs w:val="28"/>
                <w:u w:val="single"/>
                <w:lang w:val="de-DE"/>
              </w:rPr>
              <w:t>1. Định lí</w:t>
            </w:r>
            <w:r w:rsidR="00F31298" w:rsidRPr="00EE15C4">
              <w:rPr>
                <w:rStyle w:val="Strong"/>
                <w:bCs w:val="0"/>
                <w:color w:val="000000"/>
                <w:sz w:val="28"/>
                <w:szCs w:val="28"/>
                <w:u w:val="single"/>
                <w:lang w:val="de-DE"/>
              </w:rPr>
              <w:t xml:space="preserve"> :</w:t>
            </w:r>
          </w:p>
          <w:p w:rsidR="00ED7573" w:rsidRPr="00EE15C4" w:rsidRDefault="00ED7573" w:rsidP="00ED7573">
            <w:pPr>
              <w:pStyle w:val="NormalWeb"/>
              <w:spacing w:before="120" w:beforeAutospacing="0" w:after="120" w:afterAutospacing="0"/>
              <w:rPr>
                <w:rStyle w:val="Strong"/>
                <w:bCs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Cs w:val="0"/>
                <w:color w:val="000000"/>
                <w:sz w:val="28"/>
                <w:szCs w:val="28"/>
                <w:lang w:val="de-DE"/>
              </w:rPr>
              <w:t>?1</w:t>
            </w:r>
          </w:p>
          <w:p w:rsidR="00E02F85" w:rsidRPr="00EE15C4" w:rsidRDefault="008323E9" w:rsidP="008323E9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Cs w:val="0"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419764" cy="819807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075" cy="821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7612A" w:rsidRPr="00EE15C4" w:rsidRDefault="0027612A" w:rsidP="008323E9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Cs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de-DE"/>
              </w:rPr>
              <w:t>Hình 32</w:t>
            </w:r>
          </w:p>
          <w:p w:rsidR="003F1D88" w:rsidRPr="00EE15C4" w:rsidRDefault="000B7401" w:rsidP="000B7401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de-DE"/>
              </w:rPr>
              <w:t>*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 Ta có:</w:t>
            </w:r>
          </w:p>
          <w:p w:rsidR="005B0635" w:rsidRDefault="000B7401" w:rsidP="000B7401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BC có M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∈</m:t>
              </m:r>
            </m:oMath>
            <w:r w:rsidRPr="00EE15C4">
              <w:rPr>
                <w:i/>
                <w:sz w:val="28"/>
                <w:szCs w:val="28"/>
                <w:lang w:val="fr-FR"/>
              </w:rPr>
              <w:t xml:space="preserve"> AB, </w:t>
            </w:r>
          </w:p>
          <w:p w:rsidR="005B0635" w:rsidRDefault="000B7401" w:rsidP="000B7401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 xml:space="preserve">N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∈</m:t>
              </m:r>
            </m:oMath>
            <w:r w:rsidRPr="00EE15C4">
              <w:rPr>
                <w:i/>
                <w:sz w:val="28"/>
                <w:szCs w:val="28"/>
                <w:lang w:val="fr-FR"/>
              </w:rPr>
              <w:t xml:space="preserve"> AC </w:t>
            </w:r>
          </w:p>
          <w:p w:rsidR="000B7401" w:rsidRPr="00EE15C4" w:rsidRDefault="000B7401" w:rsidP="000B7401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 xml:space="preserve">và </w:t>
            </w:r>
            <w:r w:rsidR="005B0635" w:rsidRPr="005B0635">
              <w:rPr>
                <w:rStyle w:val="Strong"/>
                <w:b w:val="0"/>
                <w:color w:val="000000"/>
                <w:sz w:val="28"/>
                <w:szCs w:val="28"/>
              </w:rPr>
              <w:object w:dxaOrig="1560" w:dyaOrig="620">
                <v:shape id="_x0000_i1030" type="#_x0000_t75" style="width:78.75pt;height:28.5pt" o:ole="">
                  <v:imagedata r:id="rId24" o:title=""/>
                </v:shape>
                <o:OLEObject Type="Embed" ProgID="Equation.DSMT4" ShapeID="_x0000_i1030" DrawAspect="Content" ObjectID="_1676816490" r:id="rId25"/>
              </w:object>
            </w:r>
          </w:p>
          <w:p w:rsidR="00DC19FE" w:rsidRPr="00EE15C4" w:rsidRDefault="00DC19FE" w:rsidP="000B7401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>=&gt; MN // BC (định lí Talet đảo)</w:t>
            </w:r>
          </w:p>
          <w:p w:rsidR="006E2BA3" w:rsidRPr="00EE15C4" w:rsidRDefault="006E2BA3" w:rsidP="000B7401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>=&gt;</w:t>
            </w:r>
            <w:r w:rsidR="005B0132" w:rsidRPr="00EE15C4">
              <w:rPr>
                <w:rStyle w:val="Strong"/>
                <w:b w:val="0"/>
                <w:color w:val="000000"/>
                <w:sz w:val="28"/>
                <w:szCs w:val="28"/>
              </w:rPr>
              <w:object w:dxaOrig="2260" w:dyaOrig="620">
                <v:shape id="_x0000_i1031" type="#_x0000_t75" style="width:115.5pt;height:28.5pt" o:ole="">
                  <v:imagedata r:id="rId26" o:title=""/>
                </v:shape>
                <o:OLEObject Type="Embed" ProgID="Equation.3" ShapeID="_x0000_i1031" DrawAspect="Content" ObjectID="_1676816491" r:id="rId27"/>
              </w:object>
            </w:r>
          </w:p>
          <w:p w:rsidR="00F31298" w:rsidRPr="00EE15C4" w:rsidRDefault="006E2BA3" w:rsidP="000B7401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=&gt; MN=</w:t>
            </w:r>
            <m:oMath>
              <m:r>
                <w:rPr>
                  <w:rStyle w:val="Strong"/>
                  <w:rFonts w:ascii="Cambria Math" w:hAnsi="Cambria Math"/>
                  <w:color w:val="000000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</m:oMath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; </w:t>
            </w:r>
          </w:p>
          <w:p w:rsidR="006E2BA3" w:rsidRPr="00EE15C4" w:rsidRDefault="006E2BA3" w:rsidP="000B7401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BC</w:t>
            </w:r>
            <w:r w:rsidR="00EE5FD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=</w:t>
            </w:r>
            <m:oMath>
              <m:r>
                <w:rPr>
                  <w:rStyle w:val="Strong"/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</m:oMath>
            <w:r w:rsidRPr="00EE15C4">
              <w:rPr>
                <w:rStyle w:val="Strong"/>
                <w:b w:val="0"/>
                <w:color w:val="000000"/>
                <w:sz w:val="28"/>
                <w:szCs w:val="28"/>
              </w:rPr>
              <w:t>.8 =4</w:t>
            </w:r>
            <w:r w:rsidR="0029711C" w:rsidRPr="00EE15C4">
              <w:rPr>
                <w:rStyle w:val="Strong"/>
                <w:b w:val="0"/>
                <w:color w:val="000000"/>
                <w:sz w:val="28"/>
                <w:szCs w:val="28"/>
              </w:rPr>
              <w:t xml:space="preserve"> (cm)</w:t>
            </w:r>
          </w:p>
          <w:p w:rsidR="0082071C" w:rsidRDefault="0082071C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82071C" w:rsidRDefault="0082071C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82071C" w:rsidRDefault="0082071C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5B0132" w:rsidRPr="00EE15C4" w:rsidRDefault="005B0132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  <w:lang w:val="de-DE"/>
              </w:rPr>
              <w:t>NHẬN XÉT:</w:t>
            </w:r>
          </w:p>
          <w:p w:rsidR="005B0132" w:rsidRPr="00EE15C4" w:rsidRDefault="005B0132" w:rsidP="005B0132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de-DE"/>
              </w:rPr>
              <w:t>*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 Vì MN//BC (theo cmt)</w:t>
            </w:r>
          </w:p>
          <w:p w:rsidR="005B0132" w:rsidRPr="00EE15C4" w:rsidRDefault="005B0132" w:rsidP="005B0132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>=&gt;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MN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1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BC</w:t>
            </w:r>
            <w:r w:rsidR="0029711C" w:rsidRPr="00EE15C4">
              <w:rPr>
                <w:i/>
                <w:sz w:val="28"/>
                <w:szCs w:val="28"/>
                <w:lang w:val="fr-FR"/>
              </w:rPr>
              <w:t xml:space="preserve"> (1) (</w:t>
            </w:r>
            <w:r w:rsidR="0029711C" w:rsidRPr="00EE15C4">
              <w:rPr>
                <w:sz w:val="28"/>
                <w:szCs w:val="28"/>
                <w:lang w:val="fr-FR"/>
              </w:rPr>
              <w:t>định lí tam giác đồng dạng)</w:t>
            </w:r>
            <w:r w:rsidR="00E73049" w:rsidRPr="00EE15C4">
              <w:rPr>
                <w:sz w:val="28"/>
                <w:szCs w:val="28"/>
                <w:lang w:val="fr-FR"/>
              </w:rPr>
              <w:t>.</w:t>
            </w:r>
          </w:p>
          <w:p w:rsidR="00E73049" w:rsidRPr="00EE15C4" w:rsidRDefault="00E73049" w:rsidP="005B0132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 xml:space="preserve">Mặt khác : </w:t>
            </w:r>
          </w:p>
          <w:p w:rsidR="00EE15C4" w:rsidRDefault="00E73049" w:rsidP="00E73049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MN</w:t>
            </w:r>
            <w:r w:rsidR="00DA643B">
              <w:rPr>
                <w:i/>
                <w:sz w:val="28"/>
                <w:szCs w:val="28"/>
                <w:lang w:val="fr-FR"/>
              </w:rPr>
              <w:t xml:space="preserve"> </w:t>
            </w:r>
            <w:r w:rsidRPr="00EE15C4">
              <w:rPr>
                <w:sz w:val="28"/>
                <w:szCs w:val="28"/>
                <w:lang w:val="fr-FR"/>
              </w:rPr>
              <w:t>=</w:t>
            </w:r>
            <w:r w:rsidR="00DA643B">
              <w:rPr>
                <w:sz w:val="28"/>
                <w:szCs w:val="28"/>
                <w:lang w:val="fr-FR"/>
              </w:rPr>
              <w:t xml:space="preserve">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</w:t>
            </w:r>
            <w:r w:rsidRPr="00EE15C4">
              <w:rPr>
                <w:sz w:val="28"/>
                <w:szCs w:val="28"/>
                <w:lang w:val="fr-FR"/>
              </w:rPr>
              <w:t>’</w:t>
            </w:r>
            <w:r w:rsidRPr="00EE15C4">
              <w:rPr>
                <w:i/>
                <w:sz w:val="28"/>
                <w:szCs w:val="28"/>
                <w:lang w:val="fr-FR"/>
              </w:rPr>
              <w:t>B</w:t>
            </w:r>
            <w:r w:rsidRPr="00EE15C4">
              <w:rPr>
                <w:sz w:val="28"/>
                <w:szCs w:val="28"/>
                <w:lang w:val="fr-FR"/>
              </w:rPr>
              <w:t>’</w:t>
            </w:r>
            <w:r w:rsidRPr="00EE15C4">
              <w:rPr>
                <w:i/>
                <w:sz w:val="28"/>
                <w:szCs w:val="28"/>
                <w:lang w:val="fr-FR"/>
              </w:rPr>
              <w:t>C</w:t>
            </w:r>
            <w:r w:rsidRPr="00EE15C4">
              <w:rPr>
                <w:sz w:val="28"/>
                <w:szCs w:val="28"/>
                <w:lang w:val="fr-FR"/>
              </w:rPr>
              <w:t>’ (c-c-c)</w:t>
            </w:r>
          </w:p>
          <w:p w:rsidR="00E73049" w:rsidRPr="00016A39" w:rsidRDefault="00016A39" w:rsidP="00016A39">
            <w:pPr>
              <w:pStyle w:val="NormalWeb"/>
              <w:spacing w:before="120" w:beforeAutospacing="0" w:after="120" w:afterAutospacing="0"/>
              <w:rPr>
                <w:rStyle w:val="Strong"/>
                <w:b w:val="0"/>
                <w:bCs w:val="0"/>
                <w:sz w:val="28"/>
                <w:szCs w:val="28"/>
                <w:lang w:val="fr-FR"/>
              </w:rPr>
            </w:pPr>
            <w:r w:rsidRPr="00016A39">
              <w:rPr>
                <w:i/>
                <w:position w:val="-6"/>
                <w:sz w:val="22"/>
                <w:szCs w:val="22"/>
              </w:rPr>
              <w:object w:dxaOrig="300" w:dyaOrig="240">
                <v:shape id="_x0000_i1032" type="#_x0000_t75" style="width:15pt;height:12pt" o:ole="">
                  <v:imagedata r:id="rId28" o:title=""/>
                </v:shape>
                <o:OLEObject Type="Embed" ProgID="Equation.DSMT4" ShapeID="_x0000_i1032" DrawAspect="Content" ObjectID="_1676816492" r:id="rId29"/>
              </w:object>
            </w:r>
            <w:r w:rsidRPr="00016A39">
              <w:rPr>
                <w:i/>
                <w:sz w:val="22"/>
                <w:szCs w:val="22"/>
              </w:rPr>
              <w:sym w:font="Symbol" w:char="F044"/>
            </w:r>
            <w:r w:rsidRPr="00016A39">
              <w:rPr>
                <w:i/>
                <w:sz w:val="22"/>
                <w:szCs w:val="22"/>
                <w:lang w:val="fr-FR"/>
              </w:rPr>
              <w:t>AMN</w:t>
            </w:r>
            <w:r w:rsidRPr="00016A39">
              <w:rPr>
                <w:noProof/>
                <w:sz w:val="22"/>
                <w:szCs w:val="22"/>
              </w:rPr>
              <w:drawing>
                <wp:inline distT="0" distB="0" distL="0" distR="0">
                  <wp:extent cx="200025" cy="139428"/>
                  <wp:effectExtent l="0" t="0" r="0" b="0"/>
                  <wp:docPr id="28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E73049" w:rsidRPr="00016A39">
              <w:rPr>
                <w:i/>
                <w:sz w:val="22"/>
                <w:szCs w:val="22"/>
              </w:rPr>
              <w:sym w:font="Symbol" w:char="F044"/>
            </w:r>
            <w:r w:rsidR="00E73049" w:rsidRPr="00016A39">
              <w:rPr>
                <w:i/>
                <w:sz w:val="22"/>
                <w:szCs w:val="22"/>
                <w:lang w:val="fr-FR"/>
              </w:rPr>
              <w:t>A</w:t>
            </w:r>
            <w:r w:rsidR="00E73049" w:rsidRPr="00016A39">
              <w:rPr>
                <w:sz w:val="22"/>
                <w:szCs w:val="22"/>
                <w:lang w:val="fr-FR"/>
              </w:rPr>
              <w:t>’</w:t>
            </w:r>
            <w:r w:rsidR="00E73049" w:rsidRPr="00016A39">
              <w:rPr>
                <w:i/>
                <w:sz w:val="22"/>
                <w:szCs w:val="22"/>
                <w:lang w:val="fr-FR"/>
              </w:rPr>
              <w:t>B</w:t>
            </w:r>
            <w:r w:rsidR="00E73049" w:rsidRPr="00016A39">
              <w:rPr>
                <w:sz w:val="22"/>
                <w:szCs w:val="22"/>
                <w:lang w:val="fr-FR"/>
              </w:rPr>
              <w:t>’</w:t>
            </w:r>
            <w:r w:rsidR="00E73049" w:rsidRPr="00016A39">
              <w:rPr>
                <w:i/>
                <w:sz w:val="22"/>
                <w:szCs w:val="22"/>
                <w:lang w:val="fr-FR"/>
              </w:rPr>
              <w:t>C</w:t>
            </w:r>
            <w:r w:rsidR="003F1D88" w:rsidRPr="00016A39">
              <w:rPr>
                <w:sz w:val="22"/>
                <w:szCs w:val="22"/>
                <w:lang w:val="fr-FR"/>
              </w:rPr>
              <w:t>’</w:t>
            </w:r>
            <w:r w:rsidR="003F1D88" w:rsidRPr="00016A39">
              <w:rPr>
                <w:sz w:val="28"/>
                <w:szCs w:val="28"/>
                <w:lang w:val="fr-FR"/>
              </w:rPr>
              <w:t>(</w:t>
            </w:r>
            <w:r w:rsidR="003F137D" w:rsidRPr="00016A39">
              <w:rPr>
                <w:sz w:val="28"/>
                <w:szCs w:val="28"/>
                <w:lang w:val="fr-FR"/>
              </w:rPr>
              <w:t>t/</w:t>
            </w:r>
            <w:r w:rsidR="00E73049" w:rsidRPr="00016A39">
              <w:rPr>
                <w:sz w:val="28"/>
                <w:szCs w:val="28"/>
                <w:lang w:val="fr-FR"/>
              </w:rPr>
              <w:t>chất 1)</w:t>
            </w: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7B30C6" w:rsidP="00B80A7F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B51C98" w:rsidRDefault="00B51C98" w:rsidP="007B30C6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B51C98" w:rsidRDefault="00B51C98" w:rsidP="007B30C6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B51C98" w:rsidRDefault="00B51C98" w:rsidP="007B30C6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</w:p>
          <w:p w:rsidR="007B30C6" w:rsidRPr="00EE15C4" w:rsidRDefault="0027612A" w:rsidP="007B30C6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  <w:lang w:val="de-DE"/>
              </w:rPr>
              <w:t>Định lí</w:t>
            </w:r>
            <w:r w:rsidR="007B30C6" w:rsidRPr="00EE15C4">
              <w:rPr>
                <w:rStyle w:val="Strong"/>
                <w:color w:val="000000"/>
                <w:sz w:val="28"/>
                <w:szCs w:val="28"/>
                <w:lang w:val="de-DE"/>
              </w:rPr>
              <w:t>: (SGK/73)</w:t>
            </w:r>
          </w:p>
          <w:p w:rsidR="00100CED" w:rsidRPr="00EE15C4" w:rsidRDefault="00E02F85" w:rsidP="007B30C6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Cs w:val="0"/>
                <w:i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609725" cy="15430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0CED" w:rsidRPr="00EE15C4" w:rsidRDefault="00E02F85" w:rsidP="007B30C6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de-DE"/>
              </w:rPr>
            </w:pPr>
            <w:r w:rsidRPr="00EE15C4">
              <w:rPr>
                <w:rStyle w:val="Strong"/>
                <w:bCs w:val="0"/>
                <w:i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009650" cy="9334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0CED" w:rsidRPr="00EE15C4" w:rsidRDefault="00A72A00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bCs/>
                <w:noProof/>
                <w:color w:val="000000"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38735</wp:posOffset>
                      </wp:positionV>
                      <wp:extent cx="635" cy="943610"/>
                      <wp:effectExtent l="0" t="0" r="37465" b="27940"/>
                      <wp:wrapNone/>
                      <wp:docPr id="23" name="Straight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" cy="9436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6CE114B" id="Straight Connector 23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35pt,3.05pt" to="24.4pt,7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"/>
                  </w:pict>
                </mc:Fallback>
              </mc:AlternateContent>
            </w:r>
            <w:r w:rsidR="000921EA">
              <w:rPr>
                <w:rStyle w:val="Strong"/>
                <w:b w:val="0"/>
                <w:color w:val="000000"/>
                <w:sz w:val="28"/>
                <w:szCs w:val="28"/>
              </w:rPr>
              <w:t>GT</w:t>
            </w:r>
            <w:r w:rsidR="00016A39">
              <w:rPr>
                <w:rStyle w:val="Strong"/>
                <w:b w:val="0"/>
                <w:color w:val="000000"/>
                <w:sz w:val="28"/>
                <w:szCs w:val="28"/>
              </w:rPr>
              <w:t xml:space="preserve">     </w:t>
            </w:r>
            <w:r w:rsidR="00B51C98" w:rsidRPr="00EE15C4">
              <w:rPr>
                <w:rStyle w:val="Strong"/>
                <w:b w:val="0"/>
                <w:color w:val="000000"/>
                <w:sz w:val="28"/>
                <w:szCs w:val="28"/>
              </w:rPr>
              <w:object w:dxaOrig="680" w:dyaOrig="279">
                <v:shape id="_x0000_i1033" type="#_x0000_t75" style="width:39.75pt;height:15.75pt" o:ole="">
                  <v:imagedata r:id="rId32" o:title=""/>
                </v:shape>
                <o:OLEObject Type="Embed" ProgID="Equation.3" ShapeID="_x0000_i1033" DrawAspect="Content" ObjectID="_1676816493" r:id="rId33"/>
              </w:object>
            </w:r>
            <w:r w:rsid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và</w:t>
            </w:r>
            <w:r w:rsidR="00B51C98" w:rsidRPr="00EE15C4">
              <w:rPr>
                <w:rStyle w:val="Strong"/>
                <w:bCs w:val="0"/>
                <w:color w:val="000000"/>
                <w:sz w:val="28"/>
                <w:szCs w:val="28"/>
              </w:rPr>
              <w:object w:dxaOrig="880" w:dyaOrig="279">
                <v:shape id="_x0000_i1034" type="#_x0000_t75" style="width:48pt;height:15.75pt" o:ole="">
                  <v:imagedata r:id="rId15" o:title=""/>
                </v:shape>
                <o:OLEObject Type="Embed" ProgID="Equation.3" ShapeID="_x0000_i1034" DrawAspect="Content" ObjectID="_1676816494" r:id="rId34"/>
              </w:object>
            </w:r>
          </w:p>
          <w:p w:rsidR="00100CED" w:rsidRPr="00EE15C4" w:rsidRDefault="00A72A00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bCs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391159</wp:posOffset>
                      </wp:positionV>
                      <wp:extent cx="1689100" cy="0"/>
                      <wp:effectExtent l="0" t="0" r="25400" b="19050"/>
                      <wp:wrapNone/>
                      <wp:docPr id="22" name="Straight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89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1819E798" id="Straight Connector 22" o:spid="_x0000_s1026" style="position:absolute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.2pt,30.8pt" to="131.8pt,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roYHgIAADg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"/>
                  </w:pict>
                </mc:Fallback>
              </mc:AlternateContent>
            </w:r>
            <w:r w:rsidR="00100CED"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  </w:t>
            </w:r>
            <w:r w:rsidR="000921EA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     </w:t>
            </w:r>
            <w:r w:rsidR="0034224D" w:rsidRPr="0034224D">
              <w:rPr>
                <w:rStyle w:val="Strong"/>
                <w:bCs w:val="0"/>
                <w:color w:val="000000"/>
                <w:sz w:val="28"/>
                <w:szCs w:val="28"/>
              </w:rPr>
              <w:object w:dxaOrig="2240" w:dyaOrig="620">
                <v:shape id="_x0000_i1035" type="#_x0000_t75" style="width:121.5pt;height:30.75pt" o:ole="">
                  <v:imagedata r:id="rId35" o:title=""/>
                </v:shape>
                <o:OLEObject Type="Embed" ProgID="Equation.3" ShapeID="_x0000_i1035" DrawAspect="Content" ObjectID="_1676816495" r:id="rId36"/>
              </w:object>
            </w:r>
          </w:p>
          <w:p w:rsidR="00100CED" w:rsidRPr="00EE15C4" w:rsidRDefault="00100CED" w:rsidP="00100CED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KL    </w:t>
            </w:r>
            <w:r w:rsidRPr="00EE15C4">
              <w:rPr>
                <w:rStyle w:val="Strong"/>
                <w:bCs w:val="0"/>
                <w:color w:val="000000"/>
                <w:sz w:val="28"/>
                <w:szCs w:val="28"/>
              </w:rPr>
              <w:object w:dxaOrig="680" w:dyaOrig="279">
                <v:shape id="_x0000_i1036" type="#_x0000_t75" style="width:36pt;height:14.25pt" o:ole="">
                  <v:imagedata r:id="rId13" o:title=""/>
                </v:shape>
                <o:OLEObject Type="Embed" ProgID="Equation.3" ShapeID="_x0000_i1036" DrawAspect="Content" ObjectID="_1676816496" r:id="rId37"/>
              </w:objec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9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rStyle w:val="Strong"/>
                <w:bCs w:val="0"/>
                <w:color w:val="000000"/>
                <w:sz w:val="28"/>
                <w:szCs w:val="28"/>
              </w:rPr>
              <w:object w:dxaOrig="880" w:dyaOrig="279">
                <v:shape id="_x0000_i1037" type="#_x0000_t75" style="width:43.5pt;height:14.25pt" o:ole="">
                  <v:imagedata r:id="rId15" o:title=""/>
                </v:shape>
                <o:OLEObject Type="Embed" ProgID="Equation.3" ShapeID="_x0000_i1037" DrawAspect="Content" ObjectID="_1676816497" r:id="rId38"/>
              </w:object>
            </w: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82071C" w:rsidRDefault="0082071C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</w:pPr>
          </w:p>
          <w:p w:rsidR="003473B4" w:rsidRPr="00EE15C4" w:rsidRDefault="003473B4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bCs w:val="0"/>
                <w:color w:val="000000"/>
                <w:sz w:val="28"/>
                <w:szCs w:val="28"/>
                <w:lang w:val="fr-FR"/>
              </w:rPr>
              <w:t>*</w:t>
            </w:r>
            <w:r w:rsidRPr="00EE15C4">
              <w:rPr>
                <w:rStyle w:val="Strong"/>
                <w:color w:val="000000"/>
                <w:sz w:val="28"/>
                <w:szCs w:val="28"/>
                <w:lang w:val="fr-FR"/>
              </w:rPr>
              <w:t xml:space="preserve"> Chứng minh:</w:t>
            </w:r>
          </w:p>
          <w:p w:rsidR="0082429C" w:rsidRPr="00EE15C4" w:rsidRDefault="009F635A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Trên </w:t>
            </w:r>
            <w:r w:rsidR="003473B4"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AB 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lấy điểm M:</w:t>
            </w:r>
          </w:p>
          <w:p w:rsidR="0082429C" w:rsidRPr="00EE15C4" w:rsidRDefault="003473B4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AM=A’B’.</w:t>
            </w:r>
          </w:p>
          <w:p w:rsidR="000921EA" w:rsidRDefault="009F635A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Qua M kẻ</w:t>
            </w:r>
            <w:r w:rsidR="003473B4"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MN//BC, </w:t>
            </w:r>
          </w:p>
          <w:p w:rsidR="009F635A" w:rsidRPr="00EE15C4" w:rsidRDefault="009F635A" w:rsidP="003473B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(</w:t>
            </w:r>
            <w:r w:rsidR="003473B4" w:rsidRPr="00EE15C4">
              <w:rPr>
                <w:rStyle w:val="Strong"/>
                <w:b w:val="0"/>
                <w:color w:val="000000"/>
                <w:sz w:val="28"/>
                <w:szCs w:val="28"/>
              </w:rPr>
              <w:object w:dxaOrig="840" w:dyaOrig="279">
                <v:shape id="_x0000_i1038" type="#_x0000_t75" style="width:43.5pt;height:14.25pt" o:ole="">
                  <v:imagedata r:id="rId39" o:title=""/>
                </v:shape>
                <o:OLEObject Type="Embed" ProgID="Equation.3" ShapeID="_x0000_i1038" DrawAspect="Content" ObjectID="_1676816498" r:id="rId40"/>
              </w:objec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)</w:t>
            </w:r>
            <w:r w:rsidR="003473B4"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. </w:t>
            </w:r>
          </w:p>
          <w:p w:rsidR="000921EA" w:rsidRDefault="009F635A" w:rsidP="000921EA">
            <w:pPr>
              <w:pStyle w:val="NormalWeb"/>
              <w:spacing w:before="120" w:beforeAutospacing="0" w:after="120" w:afterAutospacing="0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Cs w:val="0"/>
                <w:color w:val="000000"/>
                <w:sz w:val="28"/>
                <w:szCs w:val="28"/>
                <w:lang w:val="fr-FR"/>
              </w:rPr>
              <w:t>=</w:t>
            </w:r>
            <w:r w:rsidRPr="00EE15C4">
              <w:rPr>
                <w:i/>
                <w:sz w:val="28"/>
                <w:szCs w:val="28"/>
                <w:lang w:val="fr-FR"/>
              </w:rPr>
              <w:t>&gt;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="00EE15C4">
              <w:rPr>
                <w:i/>
                <w:sz w:val="28"/>
                <w:szCs w:val="28"/>
                <w:lang w:val="fr-FR"/>
              </w:rPr>
              <w:t>AMN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12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BC</w:t>
            </w:r>
            <w:r w:rsidR="00DF3E8C" w:rsidRPr="00EE15C4">
              <w:rPr>
                <w:i/>
                <w:sz w:val="28"/>
                <w:szCs w:val="28"/>
                <w:lang w:val="fr-FR"/>
              </w:rPr>
              <w:t xml:space="preserve"> (*)</w:t>
            </w:r>
          </w:p>
          <w:p w:rsidR="009F635A" w:rsidRPr="00EE15C4" w:rsidRDefault="009F635A" w:rsidP="000921EA">
            <w:pPr>
              <w:pStyle w:val="NormalWeb"/>
              <w:spacing w:before="120" w:beforeAutospacing="0" w:after="120" w:afterAutospacing="0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>(định lí tam giác đồng dạng)</w:t>
            </w:r>
          </w:p>
          <w:p w:rsidR="009F635A" w:rsidRPr="00EE15C4" w:rsidRDefault="000921EA" w:rsidP="009F635A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0921EA">
              <w:rPr>
                <w:rStyle w:val="Strong"/>
                <w:bCs w:val="0"/>
                <w:color w:val="000000"/>
                <w:sz w:val="28"/>
                <w:szCs w:val="28"/>
              </w:rPr>
              <w:object w:dxaOrig="2100" w:dyaOrig="620">
                <v:shape id="_x0000_i1039" type="#_x0000_t75" style="width:90pt;height:28.5pt" o:ole="">
                  <v:imagedata r:id="rId41" o:title=""/>
                </v:shape>
                <o:OLEObject Type="Embed" ProgID="Equation.DSMT4" ShapeID="_x0000_i1039" DrawAspect="Content" ObjectID="_1676816499" r:id="rId42"/>
              </w:object>
            </w:r>
          </w:p>
          <w:p w:rsidR="009F635A" w:rsidRPr="00EE15C4" w:rsidRDefault="009F635A" w:rsidP="009F635A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Mà AM= A’B’ (cách vẽ)</w:t>
            </w:r>
          </w:p>
          <w:p w:rsidR="00393C5E" w:rsidRPr="00EE15C4" w:rsidRDefault="000921EA" w:rsidP="00393C5E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0921EA">
              <w:rPr>
                <w:rStyle w:val="Strong"/>
                <w:bCs w:val="0"/>
                <w:color w:val="000000"/>
                <w:sz w:val="28"/>
                <w:szCs w:val="28"/>
              </w:rPr>
              <w:object w:dxaOrig="2460" w:dyaOrig="620">
                <v:shape id="_x0000_i1040" type="#_x0000_t75" style="width:106.5pt;height:28.5pt" o:ole="">
                  <v:imagedata r:id="rId43" o:title=""/>
                </v:shape>
                <o:OLEObject Type="Embed" ProgID="Equation.DSMT4" ShapeID="_x0000_i1040" DrawAspect="Content" ObjectID="_1676816500" r:id="rId44"/>
              </w:object>
            </w: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:rsidR="00485C59" w:rsidRPr="00EE15C4" w:rsidRDefault="00485C59" w:rsidP="00485C59">
            <w:pPr>
              <w:pStyle w:val="NormalWeb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Lại có:</w:t>
            </w:r>
            <w:r w:rsidR="000921EA" w:rsidRPr="000921EA">
              <w:rPr>
                <w:rStyle w:val="Strong"/>
                <w:bCs w:val="0"/>
                <w:color w:val="000000"/>
                <w:sz w:val="28"/>
                <w:szCs w:val="28"/>
              </w:rPr>
              <w:object w:dxaOrig="2439" w:dyaOrig="620">
                <v:shape id="_x0000_i1041" type="#_x0000_t75" style="width:96.75pt;height:28.5pt" o:ole="">
                  <v:imagedata r:id="rId45" o:title=""/>
                </v:shape>
                <o:OLEObject Type="Embed" ProgID="Equation.DSMT4" ShapeID="_x0000_i1041" DrawAspect="Content" ObjectID="_1676816501" r:id="rId46"/>
              </w:object>
            </w:r>
          </w:p>
          <w:p w:rsidR="000F6379" w:rsidRPr="00EE15C4" w:rsidRDefault="00A72A00" w:rsidP="000F6379">
            <w:pPr>
              <w:pStyle w:val="NormalWeb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bCs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3495</wp:posOffset>
                      </wp:positionH>
                      <wp:positionV relativeFrom="paragraph">
                        <wp:posOffset>361315</wp:posOffset>
                      </wp:positionV>
                      <wp:extent cx="91440" cy="79375"/>
                      <wp:effectExtent l="0" t="19050" r="41910" b="34925"/>
                      <wp:wrapNone/>
                      <wp:docPr id="16" name="Right Arrow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91440" cy="79375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4E704473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Right Arrow 16" o:spid="_x0000_s1026" type="#_x0000_t13" style="position:absolute;margin-left:1.85pt;margin-top:28.45pt;width:7.2pt;height:6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" adj="12225" fillcolor="#5b9bd5 [3204]" strokecolor="#1f4d78 [1604]" strokeweight="1pt">
                      <v:path arrowok="t"/>
                    </v:shape>
                  </w:pict>
                </mc:Fallback>
              </mc:AlternateContent>
            </w:r>
            <m:oMath>
              <m:r>
                <w:rPr>
                  <w:rStyle w:val="Strong"/>
                  <w:rFonts w:ascii="Cambria Math" w:hAnsi="Cambria Math"/>
                  <w:color w:val="000000"/>
                  <w:sz w:val="28"/>
                  <w:szCs w:val="28"/>
                  <w:lang w:val="fr-FR"/>
                </w:rPr>
                <m:t xml:space="preserve">    </m:t>
              </m:r>
              <m:d>
                <m:dPr>
                  <m:begChr m:val="{"/>
                  <m:endChr m:val=""/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color w:val="000000"/>
                      <w:sz w:val="28"/>
                      <w:szCs w:val="28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i/>
                          <w:color w:val="000000"/>
                          <w:sz w:val="28"/>
                          <w:szCs w:val="28"/>
                          <w:lang w:val="fr-FR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color w:val="000000"/>
                          <w:sz w:val="28"/>
                          <w:szCs w:val="28"/>
                        </w:rPr>
                        <w:object w:dxaOrig="2580" w:dyaOrig="620">
                          <v:shape id="_x0000_i1042" type="#_x0000_t75" style="width:108.75pt;height:28.5pt" o:ole="">
                            <v:imagedata r:id="rId47" o:title=""/>
                          </v:shape>
                          <o:OLEObject Type="Embed" ProgID="Equation.3" ShapeID="_x0000_i1042" DrawAspect="Content" ObjectID="_1676816502" r:id="rId48"/>
                        </w:objec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Style w:val="Strong"/>
                          <w:rFonts w:ascii="Cambria Math" w:hAnsi="Cambria Math"/>
                          <w:b w:val="0"/>
                          <w:bCs w:val="0"/>
                          <w:color w:val="000000"/>
                          <w:sz w:val="28"/>
                          <w:szCs w:val="28"/>
                        </w:rPr>
                        <w:object w:dxaOrig="2659" w:dyaOrig="620">
                          <v:shape id="_x0000_i1043" type="#_x0000_t75" style="width:123.75pt;height:28.5pt" o:ole="">
                            <v:imagedata r:id="rId49" o:title=""/>
                          </v:shape>
                          <o:OLEObject Type="Embed" ProgID="Equation.3" ShapeID="_x0000_i1043" DrawAspect="Content" ObjectID="_1676816503" r:id="rId50"/>
                        </w:object>
                      </m:r>
                    </m:e>
                  </m:eqArr>
                </m:e>
              </m:d>
            </m:oMath>
          </w:p>
          <w:p w:rsidR="00BE7390" w:rsidRPr="00EE15C4" w:rsidRDefault="00CA3808" w:rsidP="000921EA">
            <w:pPr>
              <w:pStyle w:val="NormalWeb"/>
              <w:spacing w:before="120" w:beforeAutospacing="0" w:after="120" w:afterAutospacing="0"/>
              <w:rPr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de-DE"/>
              </w:rPr>
              <w:t xml:space="preserve">Xét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MN và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’B’C’ </w:t>
            </w:r>
            <w:r w:rsidRPr="00EE15C4">
              <w:rPr>
                <w:sz w:val="28"/>
                <w:szCs w:val="28"/>
                <w:lang w:val="fr-FR"/>
              </w:rPr>
              <w:t>có</w:t>
            </w:r>
            <w:r w:rsidR="00BE7390" w:rsidRPr="00EE15C4">
              <w:rPr>
                <w:sz w:val="28"/>
                <w:szCs w:val="28"/>
                <w:lang w:val="fr-FR"/>
              </w:rPr>
              <w:t> :</w:t>
            </w:r>
          </w:p>
          <w:p w:rsidR="00100CED" w:rsidRPr="00EE15C4" w:rsidRDefault="00CA3808" w:rsidP="003473B4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>AM= A’B’ (cách vẽ)</w:t>
            </w:r>
          </w:p>
          <w:p w:rsidR="00CA3808" w:rsidRPr="00EE15C4" w:rsidRDefault="00CA3808" w:rsidP="003473B4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 xml:space="preserve">AN= A’C’ </w:t>
            </w:r>
            <w:r w:rsidR="000921EA">
              <w:rPr>
                <w:sz w:val="28"/>
                <w:szCs w:val="28"/>
                <w:lang w:val="fr-FR"/>
              </w:rPr>
              <w:t>(</w:t>
            </w:r>
            <w:r w:rsidR="000921EA">
              <w:rPr>
                <w:szCs w:val="28"/>
                <w:lang w:val="fr-FR"/>
              </w:rPr>
              <w:t>chứng minh trên)</w:t>
            </w:r>
          </w:p>
          <w:p w:rsidR="000921EA" w:rsidRPr="00EE15C4" w:rsidRDefault="00CA3808" w:rsidP="000921EA">
            <w:pPr>
              <w:pStyle w:val="NormalWeb"/>
              <w:spacing w:before="120" w:beforeAutospacing="0" w:after="120" w:afterAutospacing="0"/>
              <w:jc w:val="both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>MN= B’C’</w:t>
            </w:r>
            <w:r w:rsidR="000921EA">
              <w:rPr>
                <w:sz w:val="28"/>
                <w:szCs w:val="28"/>
                <w:lang w:val="fr-FR"/>
              </w:rPr>
              <w:t>(</w:t>
            </w:r>
            <w:r w:rsidR="000921EA">
              <w:rPr>
                <w:szCs w:val="28"/>
                <w:lang w:val="fr-FR"/>
              </w:rPr>
              <w:t>chứng minh trên)</w:t>
            </w:r>
          </w:p>
          <w:p w:rsidR="00CA3808" w:rsidRPr="00EE15C4" w:rsidRDefault="00CA3808" w:rsidP="000921EA">
            <w:pPr>
              <w:pStyle w:val="NormalWeb"/>
              <w:spacing w:before="120" w:beforeAutospacing="0" w:after="120" w:afterAutospacing="0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>=&gt;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MN =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</w:t>
            </w:r>
            <w:r w:rsidR="000921EA">
              <w:rPr>
                <w:i/>
                <w:sz w:val="28"/>
                <w:szCs w:val="28"/>
                <w:lang w:val="fr-FR"/>
              </w:rPr>
              <w:t>(c.c.c)</w:t>
            </w:r>
          </w:p>
          <w:p w:rsidR="00DF3E8C" w:rsidRPr="00EE15C4" w:rsidRDefault="00DF3E8C" w:rsidP="00CA3808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>=&gt;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MN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13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(**)</w:t>
            </w:r>
          </w:p>
          <w:p w:rsidR="00DF3E8C" w:rsidRPr="00EE15C4" w:rsidRDefault="00DF3E8C" w:rsidP="00CA3808">
            <w:pPr>
              <w:pStyle w:val="NormalWeb"/>
              <w:spacing w:before="120" w:beforeAutospacing="0" w:after="120" w:afterAutospacing="0"/>
              <w:jc w:val="both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lastRenderedPageBreak/>
              <w:t xml:space="preserve">Từ (*)(**) suy ra </w:t>
            </w:r>
          </w:p>
          <w:p w:rsidR="00DF3E8C" w:rsidRPr="00EE15C4" w:rsidRDefault="00DF3E8C" w:rsidP="00CA3808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i/>
                <w:color w:val="FF0000"/>
                <w:sz w:val="28"/>
                <w:szCs w:val="28"/>
                <w:lang w:val="fr-FR"/>
              </w:rPr>
              <w:t>=&gt;</w:t>
            </w:r>
            <w:r w:rsidRPr="00EE15C4">
              <w:rPr>
                <w:i/>
                <w:color w:val="FF0000"/>
                <w:sz w:val="28"/>
                <w:szCs w:val="28"/>
              </w:rPr>
              <w:sym w:font="Symbol" w:char="F044"/>
            </w:r>
            <w:r w:rsidR="00EE15C4">
              <w:rPr>
                <w:i/>
                <w:color w:val="FF0000"/>
                <w:sz w:val="28"/>
                <w:szCs w:val="28"/>
                <w:lang w:val="fr-FR"/>
              </w:rPr>
              <w:t>A’B’C’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17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color w:val="FF0000"/>
                <w:sz w:val="28"/>
                <w:szCs w:val="28"/>
              </w:rPr>
              <w:sym w:font="Symbol" w:char="F044"/>
            </w:r>
            <w:r w:rsidRPr="00EE15C4">
              <w:rPr>
                <w:i/>
                <w:color w:val="FF0000"/>
                <w:sz w:val="28"/>
                <w:szCs w:val="28"/>
                <w:lang w:val="fr-FR"/>
              </w:rPr>
              <w:t>ABC ( điều phải chứng minh)</w:t>
            </w:r>
          </w:p>
        </w:tc>
      </w:tr>
      <w:tr w:rsidR="00E02F85" w:rsidRPr="00C8761A" w:rsidTr="00593D82">
        <w:trPr>
          <w:trHeight w:val="703"/>
        </w:trPr>
        <w:tc>
          <w:tcPr>
            <w:tcW w:w="9322" w:type="dxa"/>
            <w:gridSpan w:val="4"/>
            <w:shd w:val="clear" w:color="auto" w:fill="auto"/>
          </w:tcPr>
          <w:p w:rsidR="00E02F85" w:rsidRPr="00EE15C4" w:rsidRDefault="00FF5430" w:rsidP="00967BB1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color w:val="000000"/>
                <w:sz w:val="28"/>
                <w:szCs w:val="28"/>
                <w:lang w:val="fr-FR"/>
              </w:rPr>
              <w:lastRenderedPageBreak/>
              <w:t xml:space="preserve">Hoạt động </w:t>
            </w:r>
            <w:r w:rsidR="00C8761A">
              <w:rPr>
                <w:rStyle w:val="Strong"/>
                <w:color w:val="000000"/>
                <w:sz w:val="28"/>
                <w:szCs w:val="28"/>
                <w:lang w:val="fr-FR"/>
              </w:rPr>
              <w:t>3</w:t>
            </w:r>
            <w:r>
              <w:rPr>
                <w:rStyle w:val="Strong"/>
                <w:color w:val="000000"/>
                <w:sz w:val="28"/>
                <w:szCs w:val="28"/>
                <w:lang w:val="fr-FR"/>
              </w:rPr>
              <w:t>: Áp dụng (7</w:t>
            </w:r>
            <w:r w:rsidR="00E02F85" w:rsidRPr="00EE15C4">
              <w:rPr>
                <w:rStyle w:val="Strong"/>
                <w:color w:val="000000"/>
                <w:sz w:val="28"/>
                <w:szCs w:val="28"/>
                <w:lang w:val="fr-FR"/>
              </w:rPr>
              <w:t>’)</w:t>
            </w:r>
          </w:p>
        </w:tc>
      </w:tr>
      <w:tr w:rsidR="00E02F85" w:rsidRPr="00EE15C4" w:rsidTr="00016A39">
        <w:trPr>
          <w:trHeight w:val="1455"/>
        </w:trPr>
        <w:tc>
          <w:tcPr>
            <w:tcW w:w="3397" w:type="dxa"/>
            <w:shd w:val="clear" w:color="auto" w:fill="auto"/>
          </w:tcPr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GV gọi 1 HS lên bảng làm ?2 </w:t>
            </w: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lưu ý cách lập tỉ số theo thứ tự đỉnh</w:t>
            </w: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: Làm thế nào để có thể viết được sự tương ứng giữa các đỉnh của hai tam giác?</w:t>
            </w:r>
          </w:p>
          <w:p w:rsidR="00747C9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: Ta dựa vào các cặp cạnh tỉ lệ</w:t>
            </w:r>
          </w:p>
          <w:p w:rsidR="003F137D" w:rsidRDefault="003F137D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đưa ra bài tập :</w:t>
            </w:r>
            <w:r>
              <w:rPr>
                <w:rFonts w:eastAsia="Calibri"/>
                <w:noProof/>
                <w:sz w:val="28"/>
                <w:szCs w:val="22"/>
                <w:lang w:val="fr-FR" w:eastAsia="ja-JP"/>
              </w:rPr>
              <w:t>Hai tam giác có đồng dạng với nhau hay không ?</w:t>
            </w:r>
            <w:r w:rsidRPr="003F137D">
              <w:rPr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2019935" cy="1115695"/>
                  <wp:effectExtent l="0" t="0" r="0" b="0"/>
                  <wp:docPr id="5939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396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935" cy="1115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137D" w:rsidRPr="00EE15C4" w:rsidRDefault="00BC08DE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450850</wp:posOffset>
                  </wp:positionH>
                  <wp:positionV relativeFrom="paragraph">
                    <wp:posOffset>210820</wp:posOffset>
                  </wp:positionV>
                  <wp:extent cx="1608455" cy="361315"/>
                  <wp:effectExtent l="0" t="0" r="0" b="635"/>
                  <wp:wrapNone/>
                  <wp:docPr id="29" name="Picture 2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8455" cy="361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Bạn Hải làm như sau</w:t>
            </w:r>
          </w:p>
          <w:p w:rsidR="00BC08DE" w:rsidRDefault="00BC08DE" w:rsidP="00BC08DE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lastRenderedPageBreak/>
              <w:t>Ta có</w:t>
            </w:r>
          </w:p>
          <w:p w:rsidR="00BC08DE" w:rsidRDefault="00431FC8" w:rsidP="00BC08DE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 wp14:anchorId="1B3C22E6" wp14:editId="6D138A6C">
                  <wp:simplePos x="0" y="0"/>
                  <wp:positionH relativeFrom="column">
                    <wp:posOffset>317500</wp:posOffset>
                  </wp:positionH>
                  <wp:positionV relativeFrom="paragraph">
                    <wp:posOffset>-57785</wp:posOffset>
                  </wp:positionV>
                  <wp:extent cx="1333500" cy="321945"/>
                  <wp:effectExtent l="0" t="0" r="0" b="1905"/>
                  <wp:wrapNone/>
                  <wp:docPr id="30" name="Picture 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3219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ic:spPr>
                      </pic:pic>
                    </a:graphicData>
                  </a:graphic>
                </wp:anchor>
              </w:drawing>
            </w:r>
            <w:r w:rsidR="00BC08DE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Vì</w:t>
            </w:r>
          </w:p>
          <w:p w:rsidR="00BC08DE" w:rsidRDefault="00BC08DE" w:rsidP="00793A3D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Nên hai tam giác đã cho không đồng dạng với nhau</w:t>
            </w:r>
          </w:p>
          <w:p w:rsidR="00BC08DE" w:rsidRDefault="00BC08DE" w:rsidP="00793A3D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Em hãy nhận xét lời giải của bạn</w:t>
            </w:r>
          </w:p>
          <w:p w:rsidR="00563E35" w:rsidRDefault="00563E35" w:rsidP="00793A3D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563E35" w:rsidRDefault="00563E35" w:rsidP="00793A3D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563E35" w:rsidRDefault="00563E35" w:rsidP="00793A3D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D77278" w:rsidRPr="00EE15C4" w:rsidRDefault="00793A3D" w:rsidP="00563E35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nhận xét cho điểm và đưa ra lưu ý cho HS</w:t>
            </w:r>
          </w:p>
        </w:tc>
        <w:tc>
          <w:tcPr>
            <w:tcW w:w="2665" w:type="dxa"/>
            <w:gridSpan w:val="2"/>
            <w:shd w:val="clear" w:color="auto" w:fill="auto"/>
          </w:tcPr>
          <w:p w:rsidR="00747C94" w:rsidRPr="00EE15C4" w:rsidRDefault="00747C94" w:rsidP="00500778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lastRenderedPageBreak/>
              <w:t>HS lên bảng</w:t>
            </w: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A72A00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HS</w:t>
            </w:r>
            <w:r w:rsidR="00747C94"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</w:t>
            </w:r>
            <w:r w:rsidR="00500778"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trả lời</w:t>
            </w: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 : </w:t>
            </w: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Ta dựa vào các cặp cạnh tỉ lệ</w:t>
            </w:r>
          </w:p>
          <w:p w:rsidR="00747C94" w:rsidRPr="00EE15C4" w:rsidRDefault="00747C94" w:rsidP="00500778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3F137D" w:rsidRDefault="003F137D" w:rsidP="00747C9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HS quan sát và trả lời :</w:t>
            </w:r>
          </w:p>
          <w:p w:rsidR="00BC08DE" w:rsidRDefault="00BC08DE" w:rsidP="00747C9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Bạn Hải trả lời sai vì</w:t>
            </w:r>
            <w:r w:rsidR="00C015CB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 :</w:t>
            </w: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 </w:t>
            </w:r>
          </w:p>
          <w:p w:rsidR="00C015CB" w:rsidRDefault="00C015CB" w:rsidP="00747C94">
            <w:pPr>
              <w:pStyle w:val="NormalWeb"/>
              <w:spacing w:before="120" w:after="120"/>
              <w:jc w:val="both"/>
              <w:rPr>
                <w:bCs/>
                <w:color w:val="000000"/>
                <w:sz w:val="32"/>
                <w:szCs w:val="32"/>
              </w:rPr>
            </w:pPr>
            <w:r>
              <w:rPr>
                <w:bCs/>
                <w:color w:val="000000"/>
                <w:sz w:val="28"/>
                <w:szCs w:val="28"/>
              </w:rPr>
              <w:t>Ta có</w:t>
            </w:r>
            <w:r w:rsidR="00FF5430">
              <w:rPr>
                <w:bCs/>
                <w:color w:val="000000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A'B'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BC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4</m:t>
                  </m:r>
                </m:den>
              </m:f>
              <m:r>
                <w:rPr>
                  <w:rFonts w:ascii="Cambria Math" w:hAnsi="Cambria Math"/>
                  <w:color w:val="000000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</m:oMath>
          </w:p>
          <w:p w:rsidR="00C015CB" w:rsidRPr="00431FC8" w:rsidRDefault="00942B79" w:rsidP="00747C94">
            <w:pPr>
              <w:pStyle w:val="NormalWeb"/>
              <w:spacing w:before="120" w:after="120"/>
              <w:jc w:val="both"/>
              <w:rPr>
                <w:bCs/>
                <w:color w:val="000000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A'C'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C015CB" w:rsidRPr="00431FC8" w:rsidRDefault="00942B79" w:rsidP="00747C94">
            <w:pPr>
              <w:pStyle w:val="NormalWeb"/>
              <w:spacing w:before="120" w:after="120"/>
              <w:jc w:val="both"/>
              <w:rPr>
                <w:bCs/>
                <w:color w:val="000000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B'C'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AC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BC08DE" w:rsidRPr="00C015CB" w:rsidRDefault="00C015CB" w:rsidP="00747C9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32"/>
                <w:szCs w:val="32"/>
              </w:rPr>
            </w:pPr>
            <w:r>
              <w:rPr>
                <w:bCs/>
                <w:color w:val="000000"/>
                <w:sz w:val="32"/>
                <w:szCs w:val="32"/>
              </w:rPr>
              <w:t>=&gt;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'B'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C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'C'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B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B'C'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AC</m:t>
                  </m:r>
                </m:den>
              </m:f>
            </m:oMath>
          </w:p>
          <w:p w:rsidR="00793A3D" w:rsidRDefault="00793A3D" w:rsidP="00793A3D">
            <w:pPr>
              <w:pStyle w:val="NormalWeb"/>
              <w:widowControl w:val="0"/>
              <w:spacing w:before="120" w:beforeAutospacing="0" w:after="120" w:afterAutospacing="0"/>
              <w:rPr>
                <w:i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=&gt;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BC </w:t>
            </w:r>
            <w:r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31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</w:t>
            </w:r>
          </w:p>
          <w:p w:rsidR="00793A3D" w:rsidRPr="00793A3D" w:rsidRDefault="00793A3D" w:rsidP="00793A3D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bCs w:val="0"/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>(c-c-c)</w:t>
            </w:r>
          </w:p>
          <w:p w:rsidR="00FF5430" w:rsidRPr="00563E35" w:rsidRDefault="00793A3D" w:rsidP="00563E35">
            <w:pPr>
              <w:pStyle w:val="NormalWeb"/>
              <w:spacing w:before="120" w:after="120"/>
              <w:jc w:val="both"/>
              <w:rPr>
                <w:bCs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HS chú ý lắng ngh</w:t>
            </w:r>
            <w:r w:rsidR="00563E35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e</w:t>
            </w:r>
          </w:p>
        </w:tc>
        <w:tc>
          <w:tcPr>
            <w:tcW w:w="3260" w:type="dxa"/>
          </w:tcPr>
          <w:p w:rsidR="00E02F85" w:rsidRPr="00EE15C4" w:rsidRDefault="00747C94" w:rsidP="00E02F85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u w:val="single"/>
                <w:lang w:val="fr-FR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  <w:u w:val="single"/>
                <w:lang w:val="fr-FR"/>
              </w:rPr>
              <w:lastRenderedPageBreak/>
              <w:t>2) Áp dụng</w:t>
            </w:r>
            <w:r w:rsidR="00F31298" w:rsidRPr="00EE15C4">
              <w:rPr>
                <w:rStyle w:val="Strong"/>
                <w:color w:val="000000"/>
                <w:sz w:val="28"/>
                <w:szCs w:val="28"/>
                <w:u w:val="single"/>
                <w:lang w:val="fr-FR"/>
              </w:rPr>
              <w:t> :</w:t>
            </w: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color w:val="000000"/>
                <w:sz w:val="28"/>
                <w:szCs w:val="28"/>
                <w:lang w:val="fr-FR"/>
              </w:rPr>
              <w:t>?2</w:t>
            </w: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Xét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BC và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DEF có</w:t>
            </w:r>
          </w:p>
          <w:p w:rsidR="00747C94" w:rsidRPr="00EE15C4" w:rsidRDefault="00942B79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DF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DE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EF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2</m:t>
                </m:r>
              </m:oMath>
            </m:oMathPara>
          </w:p>
          <w:p w:rsidR="00747C94" w:rsidRPr="00EE15C4" w:rsidRDefault="00500778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>=&gt;</w:t>
            </w:r>
            <w:r w:rsidR="00747C94" w:rsidRPr="00EE15C4">
              <w:rPr>
                <w:i/>
                <w:sz w:val="28"/>
                <w:szCs w:val="28"/>
              </w:rPr>
              <w:sym w:font="Symbol" w:char="F044"/>
            </w:r>
            <w:r w:rsidR="00747C94" w:rsidRPr="00EE15C4">
              <w:rPr>
                <w:i/>
                <w:sz w:val="28"/>
                <w:szCs w:val="28"/>
                <w:lang w:val="fr-FR"/>
              </w:rPr>
              <w:t xml:space="preserve">ABC </w:t>
            </w:r>
            <w:r w:rsidR="00EE15C4"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18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47C94" w:rsidRPr="00EE15C4">
              <w:rPr>
                <w:i/>
                <w:sz w:val="28"/>
                <w:szCs w:val="28"/>
              </w:rPr>
              <w:sym w:font="Symbol" w:char="F044"/>
            </w:r>
            <w:r w:rsidR="00747C94" w:rsidRPr="00EE15C4">
              <w:rPr>
                <w:i/>
                <w:sz w:val="28"/>
                <w:szCs w:val="28"/>
                <w:lang w:val="fr-FR"/>
              </w:rPr>
              <w:t>DEF(c-c-c)</w:t>
            </w: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747C94" w:rsidRPr="00EE15C4" w:rsidRDefault="00747C94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BC08DE" w:rsidRDefault="00BC08DE" w:rsidP="00747C9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793A3D" w:rsidRDefault="00793A3D" w:rsidP="00BC08DE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793A3D" w:rsidRDefault="00793A3D" w:rsidP="00BC08DE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</w:p>
          <w:p w:rsidR="00E02F85" w:rsidRPr="00EE15C4" w:rsidRDefault="00E02F85" w:rsidP="00747C9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bCs w:val="0"/>
                <w:i/>
                <w:sz w:val="28"/>
                <w:szCs w:val="28"/>
                <w:lang w:val="fr-FR"/>
              </w:rPr>
            </w:pPr>
          </w:p>
        </w:tc>
      </w:tr>
      <w:tr w:rsidR="00FF5430" w:rsidRPr="00EE15C4" w:rsidTr="00917014">
        <w:trPr>
          <w:trHeight w:val="629"/>
        </w:trPr>
        <w:tc>
          <w:tcPr>
            <w:tcW w:w="9322" w:type="dxa"/>
            <w:gridSpan w:val="4"/>
            <w:shd w:val="clear" w:color="auto" w:fill="auto"/>
          </w:tcPr>
          <w:p w:rsidR="00FF5430" w:rsidRPr="00EE15C4" w:rsidRDefault="00917014" w:rsidP="00C8761A">
            <w:pPr>
              <w:pStyle w:val="NormalWeb"/>
              <w:spacing w:before="120" w:beforeAutospacing="0" w:after="120" w:afterAutospacing="0"/>
              <w:jc w:val="center"/>
              <w:rPr>
                <w:rStyle w:val="Strong"/>
                <w:color w:val="000000"/>
                <w:sz w:val="28"/>
                <w:szCs w:val="28"/>
                <w:u w:val="single"/>
                <w:lang w:val="fr-FR"/>
              </w:rPr>
            </w:pPr>
            <w:r>
              <w:rPr>
                <w:rStyle w:val="Strong"/>
                <w:color w:val="000000"/>
                <w:sz w:val="28"/>
                <w:szCs w:val="28"/>
                <w:lang w:val="fr-FR"/>
              </w:rPr>
              <w:lastRenderedPageBreak/>
              <w:t xml:space="preserve">Hoạt động </w:t>
            </w:r>
            <w:r w:rsidR="00C8761A">
              <w:rPr>
                <w:rStyle w:val="Strong"/>
                <w:color w:val="000000"/>
                <w:sz w:val="28"/>
                <w:szCs w:val="28"/>
                <w:lang w:val="fr-FR"/>
              </w:rPr>
              <w:t>4</w:t>
            </w:r>
            <w:r w:rsidR="00FF5430">
              <w:rPr>
                <w:rStyle w:val="Strong"/>
                <w:color w:val="000000"/>
                <w:sz w:val="28"/>
                <w:szCs w:val="28"/>
                <w:lang w:val="fr-FR"/>
              </w:rPr>
              <w:t>:</w:t>
            </w:r>
            <w:r w:rsidRPr="00EE15C4">
              <w:rPr>
                <w:b/>
                <w:sz w:val="28"/>
                <w:szCs w:val="28"/>
                <w:lang w:val="fr-FR"/>
              </w:rPr>
              <w:t xml:space="preserve"> Luyện tập</w:t>
            </w:r>
            <w:r>
              <w:rPr>
                <w:b/>
                <w:sz w:val="28"/>
                <w:szCs w:val="28"/>
                <w:lang w:val="fr-FR"/>
              </w:rPr>
              <w:t>(9’)</w:t>
            </w:r>
          </w:p>
        </w:tc>
      </w:tr>
      <w:tr w:rsidR="00FF5430" w:rsidRPr="00EE15C4" w:rsidTr="00CD3807">
        <w:trPr>
          <w:trHeight w:val="697"/>
        </w:trPr>
        <w:tc>
          <w:tcPr>
            <w:tcW w:w="3397" w:type="dxa"/>
            <w:shd w:val="clear" w:color="auto" w:fill="auto"/>
          </w:tcPr>
          <w:p w:rsidR="00917014" w:rsidRPr="00EE15C4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gọi HS thực hiện bài tập 29/SGK</w:t>
            </w: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Qua bài tập trên em có nhận xét gì về tỉ số chu vi của hai tam giác đồng dạng và tỉ số đồng dạng của hai tam giác đó ?</w:t>
            </w: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chiếu nhận xét</w:t>
            </w: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GV yêu cầu HS phát biểu lại trường hợp đồng dạng </w:t>
            </w: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lastRenderedPageBreak/>
              <w:t>thứ nhất và so sánh trường hợp bằng nhau thứ nhất của hai tam giác với trường hợp đồng dạng thứ nhất của hai tam giác</w:t>
            </w: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chiếu ba bài tập trắc nghiệm. Yêu cầu HS suy nghĩ và trả lời.</w:t>
            </w: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yêu cầu HS giải thích .</w:t>
            </w:r>
          </w:p>
          <w:p w:rsidR="00CD3807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đưa ra bài tập 4</w:t>
            </w:r>
          </w:p>
          <w:p w:rsidR="00AA605D" w:rsidRPr="00CD3807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bCs/>
                <w:color w:val="000000"/>
                <w:sz w:val="28"/>
                <w:szCs w:val="28"/>
                <w:lang w:val="fr-FR"/>
              </w:rPr>
            </w:pPr>
            <w:r w:rsidRPr="00CA31EB">
              <w:rPr>
                <w:b/>
                <w:bCs/>
                <w:color w:val="000000"/>
                <w:sz w:val="28"/>
                <w:szCs w:val="28"/>
              </w:rPr>
              <w:t>Cho t</w:t>
            </w:r>
            <w:r w:rsidRPr="00CA31EB">
              <w:rPr>
                <w:b/>
                <w:bCs/>
                <w:color w:val="000000"/>
                <w:sz w:val="28"/>
                <w:szCs w:val="28"/>
                <w:lang w:val="vi-VN"/>
              </w:rPr>
              <w:t>ứ</w:t>
            </w:r>
            <w:r w:rsidRPr="00CA31EB">
              <w:rPr>
                <w:b/>
                <w:bCs/>
                <w:color w:val="000000"/>
                <w:sz w:val="28"/>
                <w:szCs w:val="28"/>
              </w:rPr>
              <w:t xml:space="preserve"> gi</w:t>
            </w:r>
            <w:r w:rsidRPr="00CA31EB">
              <w:rPr>
                <w:b/>
                <w:bCs/>
                <w:color w:val="000000"/>
                <w:sz w:val="28"/>
                <w:szCs w:val="28"/>
                <w:lang w:val="vi-VN"/>
              </w:rPr>
              <w:t>ác</w:t>
            </w:r>
            <w:r w:rsidRPr="00CA31EB">
              <w:rPr>
                <w:b/>
                <w:bCs/>
                <w:color w:val="000000"/>
                <w:sz w:val="28"/>
                <w:szCs w:val="28"/>
              </w:rPr>
              <w:t xml:space="preserve"> ABCD, AB = 3cm, BC= 5cm, CD= 12cm, AD = 10cm, AC = 6cm, như hình bên. Ch</w:t>
            </w:r>
            <w:r w:rsidRPr="00CA31EB">
              <w:rPr>
                <w:b/>
                <w:bCs/>
                <w:color w:val="000000"/>
                <w:sz w:val="28"/>
                <w:szCs w:val="28"/>
                <w:lang w:val="vi-VN"/>
              </w:rPr>
              <w:t>ứng</w:t>
            </w:r>
            <w:r w:rsidRPr="00CA31EB">
              <w:rPr>
                <w:b/>
                <w:bCs/>
                <w:color w:val="000000"/>
                <w:sz w:val="28"/>
                <w:szCs w:val="28"/>
              </w:rPr>
              <w:t xml:space="preserve"> minh ABCD là hình thang?</w:t>
            </w:r>
          </w:p>
          <w:p w:rsidR="00AA605D" w:rsidRDefault="00AA605D" w:rsidP="00917014">
            <w:pPr>
              <w:pStyle w:val="NormalWeb"/>
              <w:widowControl w:val="0"/>
              <w:spacing w:before="120" w:after="120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981226" cy="1115218"/>
                  <wp:effectExtent l="0" t="0" r="0" b="0"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746" cy="11155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014" w:rsidRPr="00AA605D" w:rsidRDefault="00917014" w:rsidP="00917014">
            <w:pPr>
              <w:pStyle w:val="NormalWeb"/>
              <w:widowControl w:val="0"/>
              <w:spacing w:before="120" w:after="120"/>
              <w:rPr>
                <w:rStyle w:val="Strong"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GV hướng dẫn HS cách chứng minh và yêu cầu HS về nhà làm</w:t>
            </w:r>
            <w:r w:rsidRPr="00D77278">
              <w:rPr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493651" cy="251840"/>
                  <wp:effectExtent l="0" t="0" r="0" b="0"/>
                  <wp:docPr id="5939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3492" cy="266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17014" w:rsidRDefault="00A72A00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bCs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463550</wp:posOffset>
                      </wp:positionH>
                      <wp:positionV relativeFrom="paragraph">
                        <wp:posOffset>27305</wp:posOffset>
                      </wp:positionV>
                      <wp:extent cx="336550" cy="156845"/>
                      <wp:effectExtent l="0" t="24448" r="39053" b="20002"/>
                      <wp:wrapNone/>
                      <wp:docPr id="42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16200000">
                                <a:off x="0" y="0"/>
                                <a:ext cx="336550" cy="156845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54655"/>
                                </a:avLst>
                              </a:prstGeom>
                              <a:solidFill>
                                <a:srgbClr val="FFFF00"/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none" anchor="ctr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ED13729" id="AutoShape 20" o:spid="_x0000_s1026" type="#_x0000_t13" style="position:absolute;margin-left:36.5pt;margin-top:2.15pt;width:26.5pt;height:12.35pt;rotation:-90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" adj="16098" fillcolor="yellow" strokecolor="black [3213]">
                      <v:path arrowok="t"/>
                    </v:shape>
                  </w:pict>
                </mc:Fallback>
              </mc:AlternateContent>
            </w: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D77278">
              <w:rPr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933450" cy="245364"/>
                  <wp:effectExtent l="0" t="0" r="0" b="2540"/>
                  <wp:docPr id="593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9043" cy="259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17014" w:rsidRDefault="00A72A00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bCs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443865</wp:posOffset>
                      </wp:positionH>
                      <wp:positionV relativeFrom="paragraph">
                        <wp:posOffset>36195</wp:posOffset>
                      </wp:positionV>
                      <wp:extent cx="332105" cy="153670"/>
                      <wp:effectExtent l="0" t="25082" r="42862" b="23813"/>
                      <wp:wrapNone/>
                      <wp:docPr id="44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16200000">
                                <a:off x="0" y="0"/>
                                <a:ext cx="332105" cy="153670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54655"/>
                                </a:avLst>
                              </a:prstGeom>
                              <a:solidFill>
                                <a:srgbClr val="FFFF00"/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none" anchor="ctr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3A21E46" id="AutoShape 20" o:spid="_x0000_s1026" type="#_x0000_t13" style="position:absolute;margin-left:34.95pt;margin-top:2.85pt;width:26.15pt;height:12.1pt;rotation:-90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" adj="16137" fillcolor="yellow" strokecolor="black [3213]">
                      <v:path arrowok="t"/>
                    </v:shape>
                  </w:pict>
                </mc:Fallback>
              </mc:AlternateContent>
            </w:r>
          </w:p>
          <w:p w:rsidR="00917014" w:rsidRDefault="00A72A00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bCs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476885</wp:posOffset>
                      </wp:positionH>
                      <wp:positionV relativeFrom="paragraph">
                        <wp:posOffset>334010</wp:posOffset>
                      </wp:positionV>
                      <wp:extent cx="327660" cy="146685"/>
                      <wp:effectExtent l="14287" t="23813" r="29528" b="10477"/>
                      <wp:wrapNone/>
                      <wp:docPr id="46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16200000">
                                <a:off x="0" y="0"/>
                                <a:ext cx="327660" cy="146685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55034"/>
                                </a:avLst>
                              </a:prstGeom>
                              <a:solidFill>
                                <a:srgbClr val="FFFF00"/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wrap="none" anchor="ctr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8B5DD89" id="AutoShape 19" o:spid="_x0000_s1026" type="#_x0000_t13" style="position:absolute;margin-left:37.55pt;margin-top:26.3pt;width:25.8pt;height:11.55pt;rotation:-90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" adj="16278" fillcolor="yellow" strokecolor="black [3213]">
                      <v:path arrowok="t"/>
                    </v:shape>
                  </w:pict>
                </mc:Fallback>
              </mc:AlternateContent>
            </w:r>
            <w:r w:rsidR="00917014" w:rsidRPr="00D77278">
              <w:rPr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000125" cy="245223"/>
                  <wp:effectExtent l="0" t="0" r="0" b="2540"/>
                  <wp:docPr id="59397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636" cy="250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FF5430" w:rsidRPr="00EE15C4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D77278">
              <w:rPr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301184" cy="266700"/>
                  <wp:effectExtent l="0" t="0" r="0" b="0"/>
                  <wp:docPr id="5939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7995" cy="278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65" w:type="dxa"/>
            <w:gridSpan w:val="2"/>
            <w:shd w:val="clear" w:color="auto" w:fill="auto"/>
          </w:tcPr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lastRenderedPageBreak/>
              <w:t>HS lên bảng</w:t>
            </w: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917014" w:rsidRDefault="00FA12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HS</w:t>
            </w:r>
            <w:r w:rsidR="0091701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:</w:t>
            </w: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</w:t>
            </w:r>
            <w:r w:rsidR="0091701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Tỉ số chu vi của hai tam giác đồng dạng bằng tỉ số đồng dạng của hai </w:t>
            </w:r>
            <w:bookmarkStart w:id="0" w:name="_GoBack"/>
            <w:bookmarkEnd w:id="0"/>
            <w:r w:rsidR="0091701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tam giác đó </w:t>
            </w: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HS trả lời :</w:t>
            </w: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 w:rsidRPr="00CA31EB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lastRenderedPageBreak/>
              <w:t>Giống nhau:</w:t>
            </w:r>
            <w:r w:rsidR="00942B79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 xml:space="preserve"> </w:t>
            </w:r>
            <w:r w:rsidRPr="00CA31EB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đều xét đến ba cạnh của tam giác</w:t>
            </w:r>
          </w:p>
          <w:p w:rsidR="00917014" w:rsidRDefault="00917014" w:rsidP="00917014">
            <w:pPr>
              <w:pStyle w:val="NormalWeb"/>
              <w:spacing w:before="120" w:after="120"/>
              <w:jc w:val="both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Khác nhau : Trường hợp bằng nhau thì ba cạnh bằng nhau còn trường hợp đồng dạng thì ba cạnh tỉ lệ</w:t>
            </w:r>
          </w:p>
          <w:p w:rsidR="00917014" w:rsidRPr="00917014" w:rsidRDefault="00917014" w:rsidP="00917014">
            <w:pPr>
              <w:pStyle w:val="NormalWeb"/>
              <w:spacing w:before="120" w:after="120"/>
              <w:jc w:val="both"/>
              <w:rPr>
                <w:bCs/>
                <w:color w:val="000000"/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HS suy nghĩ và chọn đáp án</w:t>
            </w:r>
          </w:p>
          <w:p w:rsidR="00FF5430" w:rsidRDefault="00FF5430" w:rsidP="00500778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Default="00A72A00" w:rsidP="00500778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</w:p>
          <w:p w:rsidR="00A72A00" w:rsidRPr="00EE15C4" w:rsidRDefault="00A72A00" w:rsidP="00500778">
            <w:pPr>
              <w:pStyle w:val="NormalWeb"/>
              <w:widowControl w:val="0"/>
              <w:spacing w:before="120" w:beforeAutospacing="0" w:after="120" w:afterAutospacing="0"/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</w:pPr>
            <w:r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HS ghi nội dung bài tập, cách chứng minh để về nhà làm.</w:t>
            </w:r>
          </w:p>
        </w:tc>
        <w:tc>
          <w:tcPr>
            <w:tcW w:w="3260" w:type="dxa"/>
          </w:tcPr>
          <w:p w:rsidR="00917014" w:rsidRPr="00793A3D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b/>
                <w:sz w:val="28"/>
                <w:szCs w:val="28"/>
                <w:lang w:val="fr-FR"/>
              </w:rPr>
            </w:pPr>
            <w:r w:rsidRPr="00EE15C4">
              <w:rPr>
                <w:b/>
                <w:sz w:val="28"/>
                <w:szCs w:val="28"/>
                <w:lang w:val="fr-FR"/>
              </w:rPr>
              <w:lastRenderedPageBreak/>
              <w:t>3 ) Luyện tập</w:t>
            </w:r>
          </w:p>
          <w:p w:rsidR="00917014" w:rsidRPr="00EE15C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sz w:val="28"/>
                <w:szCs w:val="28"/>
                <w:lang w:val="fr-FR"/>
              </w:rPr>
            </w:pPr>
            <w:r w:rsidRPr="00EE15C4">
              <w:rPr>
                <w:sz w:val="28"/>
                <w:szCs w:val="28"/>
                <w:lang w:val="fr-FR"/>
              </w:rPr>
              <w:t>Bài tập 29 (SGK/74)</w:t>
            </w:r>
          </w:p>
          <w:p w:rsidR="00917014" w:rsidRPr="00EE15C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color w:val="000000"/>
                <w:sz w:val="28"/>
                <w:szCs w:val="28"/>
                <w:lang w:val="fr-FR"/>
              </w:rPr>
              <w:t>a)Xét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BC và 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 có</w:t>
            </w:r>
          </w:p>
          <w:p w:rsidR="00917014" w:rsidRPr="00EE15C4" w:rsidRDefault="00942B79" w:rsidP="0091701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'B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'C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'C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</m:t>
                    </m:r>
                  </m:den>
                </m:f>
              </m:oMath>
            </m:oMathPara>
          </w:p>
          <w:p w:rsidR="0091701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>=&gt;</w:t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 xml:space="preserve">ABC </w:t>
            </w:r>
            <w:r w:rsidRPr="00EE15C4">
              <w:rPr>
                <w:noProof/>
                <w:sz w:val="28"/>
                <w:szCs w:val="28"/>
              </w:rPr>
              <w:drawing>
                <wp:inline distT="0" distB="0" distL="0" distR="0">
                  <wp:extent cx="200025" cy="139428"/>
                  <wp:effectExtent l="0" t="0" r="0" b="0"/>
                  <wp:docPr id="59392" name="Picture 6" descr="Screen Clipp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925" cy="14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EE15C4">
              <w:rPr>
                <w:i/>
                <w:sz w:val="28"/>
                <w:szCs w:val="28"/>
              </w:rPr>
              <w:sym w:font="Symbol" w:char="F044"/>
            </w:r>
            <w:r w:rsidRPr="00EE15C4">
              <w:rPr>
                <w:i/>
                <w:sz w:val="28"/>
                <w:szCs w:val="28"/>
                <w:lang w:val="fr-FR"/>
              </w:rPr>
              <w:t>A’B’C’</w:t>
            </w:r>
          </w:p>
          <w:p w:rsidR="003D60C7" w:rsidRDefault="00917014" w:rsidP="00A72A00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rStyle w:val="Strong"/>
                <w:b w:val="0"/>
                <w:bCs w:val="0"/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>(c-c-c)</w:t>
            </w:r>
          </w:p>
          <w:p w:rsidR="00917014" w:rsidRPr="00EE15C4" w:rsidRDefault="00917014" w:rsidP="00917014">
            <w:pPr>
              <w:pStyle w:val="NormalWeb"/>
              <w:widowControl w:val="0"/>
              <w:spacing w:before="120" w:beforeAutospacing="0" w:after="120" w:afterAutospacing="0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rStyle w:val="Strong"/>
                <w:b w:val="0"/>
                <w:bCs w:val="0"/>
                <w:i/>
                <w:sz w:val="28"/>
                <w:szCs w:val="28"/>
                <w:lang w:val="fr-FR"/>
              </w:rPr>
              <w:t>b)Vì</w:t>
            </w:r>
            <w:r>
              <w:rPr>
                <w:rFonts w:ascii="Cambria Math" w:hAnsi="Cambria Math"/>
                <w:sz w:val="28"/>
                <w:szCs w:val="28"/>
                <w:lang w:val="fr-FR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'B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'C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'C'</m:t>
                    </m:r>
                  </m:den>
                </m:f>
              </m:oMath>
            </m:oMathPara>
          </w:p>
          <w:p w:rsidR="00917014" w:rsidRPr="00EE15C4" w:rsidRDefault="00917014" w:rsidP="00917014">
            <w:pPr>
              <w:pStyle w:val="NormalWeb"/>
              <w:widowControl w:val="0"/>
              <w:spacing w:before="120" w:beforeAutospacing="0" w:after="120" w:afterAutospacing="0"/>
              <w:jc w:val="center"/>
              <w:rPr>
                <w:i/>
                <w:sz w:val="28"/>
                <w:szCs w:val="28"/>
                <w:lang w:val="fr-FR"/>
              </w:rPr>
            </w:pPr>
            <w:r w:rsidRPr="00EE15C4">
              <w:rPr>
                <w:i/>
                <w:sz w:val="28"/>
                <w:szCs w:val="28"/>
                <w:lang w:val="fr-FR"/>
              </w:rPr>
              <w:t>Áp dụng tính chất dãy tỉ số bằng nhau ta được :</w:t>
            </w:r>
          </w:p>
          <w:p w:rsidR="00FF5430" w:rsidRPr="00EE15C4" w:rsidRDefault="00942B79" w:rsidP="00917014">
            <w:pPr>
              <w:pStyle w:val="NormalWeb"/>
              <w:spacing w:before="120" w:beforeAutospacing="0" w:after="120" w:afterAutospacing="0"/>
              <w:jc w:val="both"/>
              <w:rPr>
                <w:rStyle w:val="Strong"/>
                <w:color w:val="000000"/>
                <w:sz w:val="28"/>
                <w:szCs w:val="28"/>
                <w:u w:val="single"/>
                <w:lang w:val="fr-F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'B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'C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B'C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AB+AC+B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fr-FR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+B'C'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</m:t>
                    </m:r>
                  </m:den>
                </m:f>
              </m:oMath>
            </m:oMathPara>
          </w:p>
        </w:tc>
      </w:tr>
    </w:tbl>
    <w:p w:rsidR="00C8761A" w:rsidRDefault="00C8761A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b/>
          <w:bCs/>
          <w:i/>
          <w:color w:val="000000"/>
          <w:sz w:val="28"/>
          <w:szCs w:val="28"/>
        </w:rPr>
      </w:pPr>
    </w:p>
    <w:p w:rsidR="0027612A" w:rsidRPr="00EE15C4" w:rsidRDefault="0027612A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b/>
          <w:bCs/>
          <w:i/>
          <w:color w:val="000000"/>
          <w:sz w:val="28"/>
          <w:szCs w:val="28"/>
        </w:rPr>
      </w:pPr>
      <w:r w:rsidRPr="00EE15C4">
        <w:rPr>
          <w:b/>
          <w:bCs/>
          <w:i/>
          <w:color w:val="000000"/>
          <w:sz w:val="28"/>
          <w:szCs w:val="28"/>
        </w:rPr>
        <w:lastRenderedPageBreak/>
        <w:t>4. Củng cố (2’)</w:t>
      </w:r>
    </w:p>
    <w:p w:rsidR="0027612A" w:rsidRDefault="0027612A" w:rsidP="003D60C7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</w:rPr>
      </w:pPr>
      <w:r w:rsidRPr="00EE15C4">
        <w:rPr>
          <w:color w:val="000000"/>
          <w:sz w:val="28"/>
          <w:szCs w:val="28"/>
        </w:rPr>
        <w:t>Gọi một vài học sinh nhắc lại định lí trường hợp đồng dạng thứ nhất của hai tam giác. Sau đó cho các em nhắc lại mà không nhìn sách.</w:t>
      </w:r>
    </w:p>
    <w:p w:rsidR="003D60C7" w:rsidRPr="00EE15C4" w:rsidRDefault="003D60C7" w:rsidP="003D60C7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Gv nêu một số ứng dụng về tam giác đồng dạng.</w:t>
      </w:r>
    </w:p>
    <w:p w:rsidR="0027612A" w:rsidRPr="00EE15C4" w:rsidRDefault="0027612A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b/>
          <w:bCs/>
          <w:i/>
          <w:color w:val="000000"/>
          <w:sz w:val="28"/>
          <w:szCs w:val="28"/>
        </w:rPr>
      </w:pPr>
      <w:r w:rsidRPr="00EE15C4">
        <w:rPr>
          <w:b/>
          <w:bCs/>
          <w:i/>
          <w:color w:val="000000"/>
          <w:sz w:val="28"/>
          <w:szCs w:val="28"/>
        </w:rPr>
        <w:t>5. Hướng dẫn về nhà (1’)</w:t>
      </w:r>
    </w:p>
    <w:p w:rsidR="00D77278" w:rsidRDefault="00D77278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Học thuộc định lí trường hợp đồng dạng thứ nhất của hai tam giác,cần nắm kĩ hai bước chứng minh định lí.</w:t>
      </w:r>
    </w:p>
    <w:p w:rsidR="00D77278" w:rsidRDefault="00D77278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i/>
          <w:sz w:val="28"/>
          <w:szCs w:val="28"/>
          <w:lang w:val="fr-FR"/>
        </w:rPr>
      </w:pPr>
      <w:r>
        <w:rPr>
          <w:color w:val="000000"/>
          <w:sz w:val="28"/>
          <w:szCs w:val="28"/>
        </w:rPr>
        <w:t xml:space="preserve">+ Dựng </w:t>
      </w:r>
      <w:r w:rsidRPr="00EE15C4">
        <w:rPr>
          <w:i/>
          <w:sz w:val="28"/>
          <w:szCs w:val="28"/>
        </w:rPr>
        <w:sym w:font="Symbol" w:char="F044"/>
      </w:r>
      <w:r w:rsidRPr="00EE15C4">
        <w:rPr>
          <w:i/>
          <w:sz w:val="28"/>
          <w:szCs w:val="28"/>
          <w:lang w:val="fr-FR"/>
        </w:rPr>
        <w:t>AMN</w:t>
      </w:r>
      <w:r w:rsidRPr="00EE15C4">
        <w:rPr>
          <w:noProof/>
          <w:sz w:val="28"/>
          <w:szCs w:val="28"/>
        </w:rPr>
        <w:drawing>
          <wp:inline distT="0" distB="0" distL="0" distR="0">
            <wp:extent cx="200025" cy="139428"/>
            <wp:effectExtent l="0" t="0" r="0" b="0"/>
            <wp:docPr id="48" name="Picture 6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Screen Clippin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25" cy="144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15C4">
        <w:rPr>
          <w:i/>
          <w:sz w:val="28"/>
          <w:szCs w:val="28"/>
        </w:rPr>
        <w:sym w:font="Symbol" w:char="F044"/>
      </w:r>
      <w:r w:rsidRPr="00EE15C4">
        <w:rPr>
          <w:i/>
          <w:sz w:val="28"/>
          <w:szCs w:val="28"/>
          <w:lang w:val="fr-FR"/>
        </w:rPr>
        <w:t>ABC</w:t>
      </w:r>
    </w:p>
    <w:p w:rsidR="00D77278" w:rsidRPr="00D77278" w:rsidRDefault="00D77278" w:rsidP="003D60C7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vi-VN"/>
        </w:rPr>
      </w:pPr>
      <w:r w:rsidRPr="00D77278">
        <w:rPr>
          <w:sz w:val="28"/>
          <w:szCs w:val="28"/>
          <w:lang w:val="fr-FR"/>
        </w:rPr>
        <w:t xml:space="preserve">+ </w:t>
      </w:r>
      <w:r w:rsidRPr="00D77278">
        <w:rPr>
          <w:sz w:val="28"/>
          <w:szCs w:val="28"/>
          <w:lang w:val="vi-VN"/>
        </w:rPr>
        <w:t xml:space="preserve">Chứng minh </w:t>
      </w:r>
      <w:r w:rsidRPr="00D77278">
        <w:rPr>
          <w:sz w:val="28"/>
          <w:szCs w:val="28"/>
        </w:rPr>
        <w:sym w:font="Symbol" w:char="F044"/>
      </w:r>
      <w:r w:rsidRPr="00D77278">
        <w:rPr>
          <w:sz w:val="28"/>
          <w:szCs w:val="28"/>
          <w:lang w:val="fr-FR"/>
        </w:rPr>
        <w:t>A</w:t>
      </w:r>
      <w:r w:rsidRPr="00D77278">
        <w:rPr>
          <w:sz w:val="28"/>
          <w:szCs w:val="28"/>
          <w:lang w:val="vi-VN"/>
        </w:rPr>
        <w:t xml:space="preserve">MN </w:t>
      </w:r>
      <w:r w:rsidRPr="00D77278">
        <w:rPr>
          <w:rStyle w:val="Strong"/>
          <w:b w:val="0"/>
          <w:color w:val="000000"/>
          <w:sz w:val="28"/>
          <w:szCs w:val="28"/>
          <w:lang w:val="vi-VN"/>
        </w:rPr>
        <w:t xml:space="preserve">= </w:t>
      </w:r>
      <w:r w:rsidRPr="00D77278">
        <w:rPr>
          <w:sz w:val="28"/>
          <w:szCs w:val="28"/>
        </w:rPr>
        <w:sym w:font="Symbol" w:char="F044"/>
      </w:r>
      <w:r w:rsidRPr="00D77278">
        <w:rPr>
          <w:sz w:val="28"/>
          <w:szCs w:val="28"/>
          <w:lang w:val="fr-FR"/>
        </w:rPr>
        <w:t xml:space="preserve">A’B’C’ </w:t>
      </w:r>
    </w:p>
    <w:p w:rsidR="0027612A" w:rsidRPr="00D77278" w:rsidRDefault="00D77278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  <w:r>
        <w:rPr>
          <w:color w:val="000000"/>
          <w:sz w:val="28"/>
          <w:szCs w:val="28"/>
          <w:lang w:val="fr-FR"/>
        </w:rPr>
        <w:t xml:space="preserve">- Làm các bài tập </w:t>
      </w:r>
      <w:r w:rsidR="0027612A" w:rsidRPr="00D77278">
        <w:rPr>
          <w:color w:val="000000"/>
          <w:sz w:val="28"/>
          <w:szCs w:val="28"/>
          <w:lang w:val="fr-FR"/>
        </w:rPr>
        <w:t>30,31</w:t>
      </w:r>
      <w:r>
        <w:rPr>
          <w:color w:val="000000"/>
          <w:sz w:val="28"/>
          <w:szCs w:val="28"/>
          <w:lang w:val="fr-FR"/>
        </w:rPr>
        <w:t>/SGK</w:t>
      </w:r>
      <w:r w:rsidR="00CB3007">
        <w:rPr>
          <w:color w:val="000000"/>
          <w:sz w:val="28"/>
          <w:szCs w:val="28"/>
          <w:lang w:val="fr-FR"/>
        </w:rPr>
        <w:t xml:space="preserve"> và 29,30,31,33/SBT</w:t>
      </w:r>
    </w:p>
    <w:p w:rsidR="0027612A" w:rsidRPr="00B51C98" w:rsidRDefault="0027612A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  <w:r w:rsidRPr="00B51C98">
        <w:rPr>
          <w:color w:val="000000"/>
          <w:sz w:val="28"/>
          <w:szCs w:val="28"/>
          <w:lang w:val="fr-FR"/>
        </w:rPr>
        <w:t xml:space="preserve">- Xem và chuẩn bị trước bài 6: trường hợp đồng dạng thứ hai. </w:t>
      </w:r>
    </w:p>
    <w:p w:rsidR="0027612A" w:rsidRPr="00B51C98" w:rsidRDefault="0027612A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27612A" w:rsidRDefault="0027612A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D7489" w:rsidRPr="00B51C98" w:rsidRDefault="00BD7489" w:rsidP="0027612A">
      <w:pPr>
        <w:pStyle w:val="NormalWeb"/>
        <w:shd w:val="clear" w:color="auto" w:fill="FFFFFF"/>
        <w:spacing w:before="120" w:beforeAutospacing="0" w:after="120" w:afterAutospacing="0"/>
        <w:ind w:firstLine="567"/>
        <w:jc w:val="both"/>
        <w:rPr>
          <w:color w:val="000000"/>
          <w:sz w:val="28"/>
          <w:szCs w:val="28"/>
          <w:lang w:val="fr-FR"/>
        </w:rPr>
      </w:pPr>
    </w:p>
    <w:p w:rsidR="00B80A7F" w:rsidRPr="00B51C98" w:rsidRDefault="00B80A7F">
      <w:pPr>
        <w:rPr>
          <w:szCs w:val="28"/>
          <w:lang w:val="fr-FR"/>
        </w:rPr>
      </w:pPr>
    </w:p>
    <w:p w:rsidR="00BD7489" w:rsidRPr="000B7E5C" w:rsidRDefault="00BD7489" w:rsidP="00BD7489">
      <w:pPr>
        <w:pStyle w:val="ListParagraph"/>
        <w:ind w:left="630"/>
        <w:rPr>
          <w:color w:val="1F497D"/>
          <w:sz w:val="32"/>
          <w:szCs w:val="32"/>
          <w:lang w:val="vi-VN"/>
        </w:rPr>
      </w:pPr>
      <w:r w:rsidRPr="000B7E5C">
        <w:rPr>
          <w:color w:val="1F497D"/>
          <w:sz w:val="32"/>
          <w:szCs w:val="32"/>
          <w:lang w:val="vi-VN"/>
        </w:rPr>
        <w:lastRenderedPageBreak/>
        <w:t>RÚT KINH NGHIỆM GIỜ DẠY</w:t>
      </w:r>
    </w:p>
    <w:p w:rsidR="00BD7489" w:rsidRPr="000B7E5C" w:rsidRDefault="00BD7489" w:rsidP="00BD7489">
      <w:pPr>
        <w:rPr>
          <w:sz w:val="32"/>
          <w:szCs w:val="32"/>
          <w:lang w:val="vi-VN"/>
        </w:rPr>
      </w:pPr>
      <w:r w:rsidRPr="000B7E5C">
        <w:rPr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32"/>
          <w:szCs w:val="32"/>
        </w:rPr>
        <w:t>……………………………………………………………………..</w:t>
      </w:r>
      <w:r w:rsidR="00EE0207">
        <w:rPr>
          <w:sz w:val="32"/>
          <w:szCs w:val="32"/>
        </w:rPr>
        <w:t>...............</w:t>
      </w:r>
    </w:p>
    <w:p w:rsidR="00BD7489" w:rsidRPr="000B7E5C" w:rsidRDefault="00BD7489" w:rsidP="00BD7489">
      <w:pPr>
        <w:rPr>
          <w:sz w:val="32"/>
          <w:szCs w:val="32"/>
          <w:lang w:val="vi-VN"/>
        </w:rPr>
      </w:pPr>
    </w:p>
    <w:tbl>
      <w:tblPr>
        <w:tblW w:w="9648" w:type="dxa"/>
        <w:tblLook w:val="04A0" w:firstRow="1" w:lastRow="0" w:firstColumn="1" w:lastColumn="0" w:noHBand="0" w:noVBand="1"/>
      </w:tblPr>
      <w:tblGrid>
        <w:gridCol w:w="3888"/>
        <w:gridCol w:w="5760"/>
      </w:tblGrid>
      <w:tr w:rsidR="00BD7489" w:rsidRPr="000B7E5C" w:rsidTr="00840FFA">
        <w:tc>
          <w:tcPr>
            <w:tcW w:w="3888" w:type="dxa"/>
            <w:shd w:val="clear" w:color="auto" w:fill="auto"/>
          </w:tcPr>
          <w:p w:rsidR="00BD7489" w:rsidRPr="000B7E5C" w:rsidRDefault="00BD7489" w:rsidP="00840FFA">
            <w:pPr>
              <w:rPr>
                <w:szCs w:val="28"/>
              </w:rPr>
            </w:pPr>
          </w:p>
          <w:p w:rsidR="00BD7489" w:rsidRPr="000B7E5C" w:rsidRDefault="00BD7489" w:rsidP="00840FFA">
            <w:pPr>
              <w:jc w:val="center"/>
              <w:rPr>
                <w:b/>
                <w:szCs w:val="28"/>
              </w:rPr>
            </w:pPr>
            <w:r w:rsidRPr="000B7E5C">
              <w:rPr>
                <w:b/>
                <w:szCs w:val="28"/>
              </w:rPr>
              <w:t>XÁC NHẬN CỦA BGH</w:t>
            </w:r>
          </w:p>
          <w:p w:rsidR="00BD7489" w:rsidRPr="000B7E5C" w:rsidRDefault="00BD7489" w:rsidP="00840FFA">
            <w:pPr>
              <w:jc w:val="center"/>
              <w:rPr>
                <w:szCs w:val="28"/>
                <w:lang w:val="vi-VN"/>
              </w:rPr>
            </w:pPr>
          </w:p>
          <w:p w:rsidR="00BD7489" w:rsidRPr="000B7E5C" w:rsidRDefault="00BD7489" w:rsidP="00840FFA">
            <w:pPr>
              <w:jc w:val="center"/>
              <w:rPr>
                <w:szCs w:val="28"/>
                <w:lang w:val="vi-VN"/>
              </w:rPr>
            </w:pPr>
          </w:p>
          <w:p w:rsidR="00BD7489" w:rsidRPr="000B7E5C" w:rsidRDefault="00BD7489" w:rsidP="00840FFA">
            <w:pPr>
              <w:jc w:val="center"/>
              <w:rPr>
                <w:szCs w:val="28"/>
                <w:lang w:val="vi-VN"/>
              </w:rPr>
            </w:pPr>
          </w:p>
          <w:p w:rsidR="00BD7489" w:rsidRPr="000B7E5C" w:rsidRDefault="00BD7489" w:rsidP="00840FFA">
            <w:pPr>
              <w:jc w:val="center"/>
              <w:rPr>
                <w:szCs w:val="28"/>
                <w:lang w:val="vi-VN"/>
              </w:rPr>
            </w:pPr>
          </w:p>
          <w:p w:rsidR="00BD7489" w:rsidRPr="000B7E5C" w:rsidRDefault="00BD7489" w:rsidP="00840FFA">
            <w:pPr>
              <w:jc w:val="center"/>
              <w:rPr>
                <w:szCs w:val="28"/>
                <w:lang w:val="vi-VN"/>
              </w:rPr>
            </w:pPr>
          </w:p>
          <w:p w:rsidR="00BD7489" w:rsidRPr="000B7E5C" w:rsidRDefault="00BD7489" w:rsidP="00840FFA">
            <w:pPr>
              <w:jc w:val="center"/>
              <w:rPr>
                <w:szCs w:val="28"/>
                <w:lang w:val="vi-VN"/>
              </w:rPr>
            </w:pPr>
          </w:p>
        </w:tc>
        <w:tc>
          <w:tcPr>
            <w:tcW w:w="5760" w:type="dxa"/>
            <w:shd w:val="clear" w:color="auto" w:fill="auto"/>
          </w:tcPr>
          <w:p w:rsidR="00BD7489" w:rsidRPr="000B7E5C" w:rsidRDefault="00BD7489" w:rsidP="00840FFA">
            <w:pPr>
              <w:jc w:val="center"/>
              <w:rPr>
                <w:i/>
                <w:szCs w:val="28"/>
              </w:rPr>
            </w:pPr>
            <w:r>
              <w:rPr>
                <w:i/>
                <w:szCs w:val="28"/>
              </w:rPr>
              <w:t>Sen Phương</w:t>
            </w:r>
            <w:r>
              <w:rPr>
                <w:i/>
                <w:szCs w:val="28"/>
                <w:lang w:val="vi-VN"/>
              </w:rPr>
              <w:t xml:space="preserve">, ngày </w:t>
            </w:r>
            <w:r>
              <w:rPr>
                <w:i/>
                <w:szCs w:val="28"/>
              </w:rPr>
              <w:t xml:space="preserve">6 </w:t>
            </w:r>
            <w:r>
              <w:rPr>
                <w:i/>
                <w:szCs w:val="28"/>
                <w:lang w:val="vi-VN"/>
              </w:rPr>
              <w:t xml:space="preserve"> tháng </w:t>
            </w:r>
            <w:r>
              <w:rPr>
                <w:i/>
                <w:szCs w:val="28"/>
              </w:rPr>
              <w:t>3</w:t>
            </w:r>
            <w:r>
              <w:rPr>
                <w:i/>
                <w:szCs w:val="28"/>
                <w:lang w:val="vi-VN"/>
              </w:rPr>
              <w:t xml:space="preserve"> năm 2</w:t>
            </w:r>
            <w:r>
              <w:rPr>
                <w:i/>
                <w:szCs w:val="28"/>
              </w:rPr>
              <w:t>021</w:t>
            </w:r>
          </w:p>
          <w:p w:rsidR="00BD7489" w:rsidRPr="000B7E5C" w:rsidRDefault="00BD7489" w:rsidP="00840FFA">
            <w:pPr>
              <w:jc w:val="center"/>
              <w:rPr>
                <w:b/>
                <w:szCs w:val="28"/>
                <w:lang w:val="vi-VN"/>
              </w:rPr>
            </w:pPr>
            <w:r w:rsidRPr="000B7E5C">
              <w:rPr>
                <w:b/>
                <w:szCs w:val="28"/>
              </w:rPr>
              <w:t>GIÁO VIÊN GIẢNG DẠY</w:t>
            </w:r>
          </w:p>
          <w:p w:rsidR="00BD7489" w:rsidRDefault="00BD7489" w:rsidP="00840FFA">
            <w:pPr>
              <w:rPr>
                <w:szCs w:val="28"/>
              </w:rPr>
            </w:pPr>
          </w:p>
          <w:p w:rsidR="00BD7489" w:rsidRDefault="00BD7489" w:rsidP="00840FFA">
            <w:pPr>
              <w:rPr>
                <w:szCs w:val="28"/>
              </w:rPr>
            </w:pPr>
          </w:p>
          <w:p w:rsidR="00BD7489" w:rsidRDefault="00BD7489" w:rsidP="00840FFA">
            <w:pPr>
              <w:rPr>
                <w:szCs w:val="28"/>
              </w:rPr>
            </w:pPr>
          </w:p>
          <w:p w:rsidR="00BD7489" w:rsidRPr="000B7E5C" w:rsidRDefault="00BD7489" w:rsidP="00840FFA">
            <w:pPr>
              <w:rPr>
                <w:szCs w:val="28"/>
              </w:rPr>
            </w:pPr>
          </w:p>
          <w:p w:rsidR="00BD7489" w:rsidRPr="000B7E5C" w:rsidRDefault="00F10FC8" w:rsidP="00840FFA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Lê Thị Liên</w:t>
            </w:r>
          </w:p>
          <w:p w:rsidR="00BD7489" w:rsidRPr="000B7E5C" w:rsidRDefault="00BD7489" w:rsidP="00840FFA">
            <w:pPr>
              <w:jc w:val="center"/>
              <w:rPr>
                <w:i/>
                <w:szCs w:val="28"/>
                <w:lang w:val="vi-VN"/>
              </w:rPr>
            </w:pPr>
          </w:p>
        </w:tc>
      </w:tr>
    </w:tbl>
    <w:p w:rsidR="00967E50" w:rsidRPr="00B51C98" w:rsidRDefault="00967E50">
      <w:pPr>
        <w:rPr>
          <w:szCs w:val="28"/>
          <w:lang w:val="fr-FR"/>
        </w:rPr>
      </w:pPr>
    </w:p>
    <w:sectPr w:rsidR="00967E50" w:rsidRPr="00B51C98" w:rsidSect="00500778">
      <w:footerReference w:type="even" r:id="rId59"/>
      <w:footerReference w:type="default" r:id="rId60"/>
      <w:type w:val="continuous"/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1A33" w:rsidRDefault="00A01A33">
      <w:pPr>
        <w:spacing w:line="240" w:lineRule="auto"/>
      </w:pPr>
      <w:r>
        <w:separator/>
      </w:r>
    </w:p>
  </w:endnote>
  <w:endnote w:type="continuationSeparator" w:id="0">
    <w:p w:rsidR="00A01A33" w:rsidRDefault="00A01A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2B79" w:rsidRDefault="00942B79" w:rsidP="00942B7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42B79" w:rsidRDefault="00942B7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2B79" w:rsidRDefault="00942B79">
    <w:pPr>
      <w:pStyle w:val="Footer"/>
    </w:pPr>
    <w:r>
      <w:t xml:space="preserve">Lê Thị Liên                                                         Trường THCS Sen Phương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2B79" w:rsidRDefault="00942B79" w:rsidP="00B80A7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42B79" w:rsidRDefault="00942B79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2B79" w:rsidRDefault="00942B79" w:rsidP="00B80A7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1214">
      <w:rPr>
        <w:rStyle w:val="PageNumber"/>
        <w:noProof/>
      </w:rPr>
      <w:t>9</w:t>
    </w:r>
    <w:r>
      <w:rPr>
        <w:rStyle w:val="PageNumber"/>
      </w:rPr>
      <w:fldChar w:fldCharType="end"/>
    </w:r>
  </w:p>
  <w:p w:rsidR="00942B79" w:rsidRDefault="00942B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1A33" w:rsidRDefault="00A01A33">
      <w:pPr>
        <w:spacing w:line="240" w:lineRule="auto"/>
      </w:pPr>
      <w:r>
        <w:separator/>
      </w:r>
    </w:p>
  </w:footnote>
  <w:footnote w:type="continuationSeparator" w:id="0">
    <w:p w:rsidR="00A01A33" w:rsidRDefault="00A01A3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44795081"/>
      <w:docPartObj>
        <w:docPartGallery w:val="Page Numbers (Top of Page)"/>
        <w:docPartUnique/>
      </w:docPartObj>
    </w:sdtPr>
    <w:sdtEndPr>
      <w:rPr>
        <w:noProof/>
      </w:rPr>
    </w:sdtEndPr>
    <w:sdtContent>
      <w:p w:rsidR="00942B79" w:rsidRDefault="00942B79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1214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942B79" w:rsidRDefault="00942B7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B60C4"/>
    <w:multiLevelType w:val="hybridMultilevel"/>
    <w:tmpl w:val="27160536"/>
    <w:lvl w:ilvl="0" w:tplc="DA14CB48">
      <w:start w:val="6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FD33AE"/>
    <w:multiLevelType w:val="hybridMultilevel"/>
    <w:tmpl w:val="2ED885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85224B"/>
    <w:multiLevelType w:val="hybridMultilevel"/>
    <w:tmpl w:val="DC5AF446"/>
    <w:lvl w:ilvl="0" w:tplc="D24A067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074643"/>
    <w:multiLevelType w:val="hybridMultilevel"/>
    <w:tmpl w:val="5D70F18A"/>
    <w:lvl w:ilvl="0" w:tplc="3FFC0D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B65954"/>
    <w:multiLevelType w:val="hybridMultilevel"/>
    <w:tmpl w:val="655E603C"/>
    <w:lvl w:ilvl="0" w:tplc="3910861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ED1631"/>
    <w:multiLevelType w:val="hybridMultilevel"/>
    <w:tmpl w:val="2D6C008A"/>
    <w:lvl w:ilvl="0" w:tplc="88DE483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0C26CA"/>
    <w:multiLevelType w:val="hybridMultilevel"/>
    <w:tmpl w:val="F5ECFF68"/>
    <w:lvl w:ilvl="0" w:tplc="D6C831F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21A30D1"/>
    <w:multiLevelType w:val="hybridMultilevel"/>
    <w:tmpl w:val="83AA9F92"/>
    <w:lvl w:ilvl="0" w:tplc="DCEE52BC">
      <w:start w:val="6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8547E86"/>
    <w:multiLevelType w:val="hybridMultilevel"/>
    <w:tmpl w:val="7AC69760"/>
    <w:lvl w:ilvl="0" w:tplc="08D2BAA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1F3BFA"/>
    <w:multiLevelType w:val="hybridMultilevel"/>
    <w:tmpl w:val="E762336C"/>
    <w:lvl w:ilvl="0" w:tplc="6E10F76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B9727DC"/>
    <w:multiLevelType w:val="hybridMultilevel"/>
    <w:tmpl w:val="36BAD302"/>
    <w:lvl w:ilvl="0" w:tplc="636A72C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D45088"/>
    <w:multiLevelType w:val="hybridMultilevel"/>
    <w:tmpl w:val="5FDE1E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B5C327D"/>
    <w:multiLevelType w:val="hybridMultilevel"/>
    <w:tmpl w:val="D9F07B7A"/>
    <w:lvl w:ilvl="0" w:tplc="04090001">
      <w:start w:val="6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D55499"/>
    <w:multiLevelType w:val="hybridMultilevel"/>
    <w:tmpl w:val="186C3B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38A70A0"/>
    <w:multiLevelType w:val="hybridMultilevel"/>
    <w:tmpl w:val="56705830"/>
    <w:lvl w:ilvl="0" w:tplc="219485B8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073CF2"/>
    <w:multiLevelType w:val="hybridMultilevel"/>
    <w:tmpl w:val="0F6C0CFE"/>
    <w:lvl w:ilvl="0" w:tplc="B2247C6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0542787"/>
    <w:multiLevelType w:val="hybridMultilevel"/>
    <w:tmpl w:val="AD88DCE0"/>
    <w:lvl w:ilvl="0" w:tplc="915E682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265BE3"/>
    <w:multiLevelType w:val="hybridMultilevel"/>
    <w:tmpl w:val="06146B5A"/>
    <w:lvl w:ilvl="0" w:tplc="F278836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b w:val="0"/>
        <w:color w:val="auto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F3446DC"/>
    <w:multiLevelType w:val="hybridMultilevel"/>
    <w:tmpl w:val="A6EEA288"/>
    <w:lvl w:ilvl="0" w:tplc="84CC2E1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1672DA2"/>
    <w:multiLevelType w:val="hybridMultilevel"/>
    <w:tmpl w:val="C2863EEC"/>
    <w:lvl w:ilvl="0" w:tplc="1FB850F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D16091"/>
    <w:multiLevelType w:val="hybridMultilevel"/>
    <w:tmpl w:val="41607B90"/>
    <w:lvl w:ilvl="0" w:tplc="45B81C12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A147E2C"/>
    <w:multiLevelType w:val="hybridMultilevel"/>
    <w:tmpl w:val="B6E62846"/>
    <w:lvl w:ilvl="0" w:tplc="91D62EA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DCD5DED"/>
    <w:multiLevelType w:val="hybridMultilevel"/>
    <w:tmpl w:val="1F3CA298"/>
    <w:lvl w:ilvl="0" w:tplc="3BD23BD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2871715"/>
    <w:multiLevelType w:val="hybridMultilevel"/>
    <w:tmpl w:val="BCCEAA2A"/>
    <w:lvl w:ilvl="0" w:tplc="456CD5C6">
      <w:start w:val="1"/>
      <w:numFmt w:val="bullet"/>
      <w:lvlText w:val=""/>
      <w:lvlJc w:val="left"/>
      <w:pPr>
        <w:ind w:left="750" w:hanging="390"/>
      </w:pPr>
      <w:rPr>
        <w:rFonts w:ascii="Wingdings" w:eastAsia="Times New Roman" w:hAnsi="Wingdings" w:cs="Times New Roman" w:hint="default"/>
        <w:b w:val="0"/>
        <w:i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C9673CF"/>
    <w:multiLevelType w:val="hybridMultilevel"/>
    <w:tmpl w:val="98600E08"/>
    <w:lvl w:ilvl="0" w:tplc="BC905EC2">
      <w:start w:val="6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DCB5B7E"/>
    <w:multiLevelType w:val="hybridMultilevel"/>
    <w:tmpl w:val="409052AC"/>
    <w:lvl w:ilvl="0" w:tplc="4374129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60A3334"/>
    <w:multiLevelType w:val="hybridMultilevel"/>
    <w:tmpl w:val="F732FA42"/>
    <w:lvl w:ilvl="0" w:tplc="CC84597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AD93BB9"/>
    <w:multiLevelType w:val="hybridMultilevel"/>
    <w:tmpl w:val="6112566A"/>
    <w:lvl w:ilvl="0" w:tplc="6F3848CE">
      <w:start w:val="6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D810FB5"/>
    <w:multiLevelType w:val="hybridMultilevel"/>
    <w:tmpl w:val="8A6278B4"/>
    <w:lvl w:ilvl="0" w:tplc="7E0C0F9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6"/>
  </w:num>
  <w:num w:numId="3">
    <w:abstractNumId w:val="22"/>
  </w:num>
  <w:num w:numId="4">
    <w:abstractNumId w:val="2"/>
  </w:num>
  <w:num w:numId="5">
    <w:abstractNumId w:val="10"/>
  </w:num>
  <w:num w:numId="6">
    <w:abstractNumId w:val="4"/>
  </w:num>
  <w:num w:numId="7">
    <w:abstractNumId w:val="13"/>
  </w:num>
  <w:num w:numId="8">
    <w:abstractNumId w:val="1"/>
  </w:num>
  <w:num w:numId="9">
    <w:abstractNumId w:val="17"/>
  </w:num>
  <w:num w:numId="10">
    <w:abstractNumId w:val="23"/>
  </w:num>
  <w:num w:numId="11">
    <w:abstractNumId w:val="25"/>
  </w:num>
  <w:num w:numId="12">
    <w:abstractNumId w:val="14"/>
  </w:num>
  <w:num w:numId="13">
    <w:abstractNumId w:val="15"/>
  </w:num>
  <w:num w:numId="14">
    <w:abstractNumId w:val="11"/>
  </w:num>
  <w:num w:numId="15">
    <w:abstractNumId w:val="16"/>
  </w:num>
  <w:num w:numId="16">
    <w:abstractNumId w:val="28"/>
  </w:num>
  <w:num w:numId="17">
    <w:abstractNumId w:val="21"/>
  </w:num>
  <w:num w:numId="18">
    <w:abstractNumId w:val="20"/>
  </w:num>
  <w:num w:numId="19">
    <w:abstractNumId w:val="24"/>
  </w:num>
  <w:num w:numId="20">
    <w:abstractNumId w:val="12"/>
  </w:num>
  <w:num w:numId="21">
    <w:abstractNumId w:val="7"/>
  </w:num>
  <w:num w:numId="22">
    <w:abstractNumId w:val="0"/>
  </w:num>
  <w:num w:numId="23">
    <w:abstractNumId w:val="27"/>
  </w:num>
  <w:num w:numId="24">
    <w:abstractNumId w:val="6"/>
  </w:num>
  <w:num w:numId="25">
    <w:abstractNumId w:val="18"/>
  </w:num>
  <w:num w:numId="26">
    <w:abstractNumId w:val="8"/>
  </w:num>
  <w:num w:numId="27">
    <w:abstractNumId w:val="19"/>
  </w:num>
  <w:num w:numId="28">
    <w:abstractNumId w:val="5"/>
  </w:num>
  <w:num w:numId="2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612A"/>
    <w:rsid w:val="00016A39"/>
    <w:rsid w:val="000233B6"/>
    <w:rsid w:val="000439B9"/>
    <w:rsid w:val="00091EE3"/>
    <w:rsid w:val="000921EA"/>
    <w:rsid w:val="000B7401"/>
    <w:rsid w:val="000F6379"/>
    <w:rsid w:val="00100CED"/>
    <w:rsid w:val="00223730"/>
    <w:rsid w:val="002478FE"/>
    <w:rsid w:val="00264283"/>
    <w:rsid w:val="00275C03"/>
    <w:rsid w:val="0027612A"/>
    <w:rsid w:val="00280FF9"/>
    <w:rsid w:val="0029387E"/>
    <w:rsid w:val="0029711C"/>
    <w:rsid w:val="002B61BC"/>
    <w:rsid w:val="002F03E6"/>
    <w:rsid w:val="00327C06"/>
    <w:rsid w:val="0034224D"/>
    <w:rsid w:val="003473B4"/>
    <w:rsid w:val="00393C5E"/>
    <w:rsid w:val="003951A2"/>
    <w:rsid w:val="003D60C7"/>
    <w:rsid w:val="003F137D"/>
    <w:rsid w:val="003F1D88"/>
    <w:rsid w:val="00406084"/>
    <w:rsid w:val="00430B6E"/>
    <w:rsid w:val="00431FC8"/>
    <w:rsid w:val="00485C59"/>
    <w:rsid w:val="00492285"/>
    <w:rsid w:val="004A3D96"/>
    <w:rsid w:val="004C755E"/>
    <w:rsid w:val="004D025C"/>
    <w:rsid w:val="00500778"/>
    <w:rsid w:val="00563E35"/>
    <w:rsid w:val="00593D82"/>
    <w:rsid w:val="005B0132"/>
    <w:rsid w:val="005B0635"/>
    <w:rsid w:val="005C474D"/>
    <w:rsid w:val="005D200B"/>
    <w:rsid w:val="00614D06"/>
    <w:rsid w:val="00643E59"/>
    <w:rsid w:val="00680BD5"/>
    <w:rsid w:val="006C3823"/>
    <w:rsid w:val="006E2BA3"/>
    <w:rsid w:val="006E574C"/>
    <w:rsid w:val="006F1B1F"/>
    <w:rsid w:val="00740E02"/>
    <w:rsid w:val="00747C94"/>
    <w:rsid w:val="007514BC"/>
    <w:rsid w:val="00793A3D"/>
    <w:rsid w:val="007A161B"/>
    <w:rsid w:val="007A16BA"/>
    <w:rsid w:val="007B30C6"/>
    <w:rsid w:val="0082071C"/>
    <w:rsid w:val="0082429C"/>
    <w:rsid w:val="008323E9"/>
    <w:rsid w:val="00835A0D"/>
    <w:rsid w:val="008576C9"/>
    <w:rsid w:val="008C2059"/>
    <w:rsid w:val="008C26A5"/>
    <w:rsid w:val="008D3452"/>
    <w:rsid w:val="008D4F59"/>
    <w:rsid w:val="00911EB3"/>
    <w:rsid w:val="00917014"/>
    <w:rsid w:val="0093681D"/>
    <w:rsid w:val="00942B79"/>
    <w:rsid w:val="00967BB1"/>
    <w:rsid w:val="00967E50"/>
    <w:rsid w:val="00986CA5"/>
    <w:rsid w:val="009F635A"/>
    <w:rsid w:val="00A01A33"/>
    <w:rsid w:val="00A248AC"/>
    <w:rsid w:val="00A72A00"/>
    <w:rsid w:val="00AA605D"/>
    <w:rsid w:val="00B27876"/>
    <w:rsid w:val="00B310C1"/>
    <w:rsid w:val="00B31697"/>
    <w:rsid w:val="00B51C98"/>
    <w:rsid w:val="00B67F73"/>
    <w:rsid w:val="00B80A7F"/>
    <w:rsid w:val="00BC08DE"/>
    <w:rsid w:val="00BD7489"/>
    <w:rsid w:val="00BE7390"/>
    <w:rsid w:val="00C015CB"/>
    <w:rsid w:val="00C25A56"/>
    <w:rsid w:val="00C32367"/>
    <w:rsid w:val="00C567A3"/>
    <w:rsid w:val="00C66AD5"/>
    <w:rsid w:val="00C7465F"/>
    <w:rsid w:val="00C8761A"/>
    <w:rsid w:val="00CA31EB"/>
    <w:rsid w:val="00CA3808"/>
    <w:rsid w:val="00CA3BDC"/>
    <w:rsid w:val="00CB3007"/>
    <w:rsid w:val="00CD3807"/>
    <w:rsid w:val="00D2788C"/>
    <w:rsid w:val="00D56B0C"/>
    <w:rsid w:val="00D77278"/>
    <w:rsid w:val="00DA18B9"/>
    <w:rsid w:val="00DA643B"/>
    <w:rsid w:val="00DC19FE"/>
    <w:rsid w:val="00DF1A12"/>
    <w:rsid w:val="00DF3E8C"/>
    <w:rsid w:val="00E02F85"/>
    <w:rsid w:val="00E73049"/>
    <w:rsid w:val="00EA4640"/>
    <w:rsid w:val="00EB1C92"/>
    <w:rsid w:val="00EC0F96"/>
    <w:rsid w:val="00ED7573"/>
    <w:rsid w:val="00EE0207"/>
    <w:rsid w:val="00EE15C4"/>
    <w:rsid w:val="00EE5FD4"/>
    <w:rsid w:val="00F10FC8"/>
    <w:rsid w:val="00F2574B"/>
    <w:rsid w:val="00F31298"/>
    <w:rsid w:val="00F92FD4"/>
    <w:rsid w:val="00FA1214"/>
    <w:rsid w:val="00FF54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12A"/>
    <w:pPr>
      <w:spacing w:after="0" w:line="360" w:lineRule="auto"/>
    </w:pPr>
    <w:rPr>
      <w:rFonts w:ascii="Times New Roman" w:eastAsia="Calibri" w:hAnsi="Times New Roman" w:cs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7612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27612A"/>
    <w:rPr>
      <w:b/>
      <w:bCs/>
    </w:rPr>
  </w:style>
  <w:style w:type="character" w:customStyle="1" w:styleId="apple-converted-space">
    <w:name w:val="apple-converted-space"/>
    <w:basedOn w:val="DefaultParagraphFont"/>
    <w:rsid w:val="0027612A"/>
  </w:style>
  <w:style w:type="paragraph" w:styleId="Footer">
    <w:name w:val="footer"/>
    <w:basedOn w:val="Normal"/>
    <w:link w:val="FooterChar"/>
    <w:rsid w:val="0027612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7612A"/>
    <w:rPr>
      <w:rFonts w:ascii="Times New Roman" w:eastAsia="Calibri" w:hAnsi="Times New Roman" w:cs="Times New Roman"/>
      <w:sz w:val="28"/>
      <w:lang w:eastAsia="en-US"/>
    </w:rPr>
  </w:style>
  <w:style w:type="character" w:styleId="PageNumber">
    <w:name w:val="page number"/>
    <w:basedOn w:val="DefaultParagraphFont"/>
    <w:rsid w:val="0027612A"/>
  </w:style>
  <w:style w:type="paragraph" w:styleId="ListParagraph">
    <w:name w:val="List Paragraph"/>
    <w:basedOn w:val="Normal"/>
    <w:uiPriority w:val="34"/>
    <w:qFormat/>
    <w:rsid w:val="005C474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B740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06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635"/>
    <w:rPr>
      <w:rFonts w:ascii="Tahoma" w:eastAsia="Calibri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7A16B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16BA"/>
    <w:rPr>
      <w:rFonts w:ascii="Times New Roman" w:eastAsia="Calibri" w:hAnsi="Times New Roman" w:cs="Times New Roman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12A"/>
    <w:pPr>
      <w:spacing w:after="0" w:line="360" w:lineRule="auto"/>
    </w:pPr>
    <w:rPr>
      <w:rFonts w:ascii="Times New Roman" w:eastAsia="Calibri" w:hAnsi="Times New Roman" w:cs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7612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27612A"/>
    <w:rPr>
      <w:b/>
      <w:bCs/>
    </w:rPr>
  </w:style>
  <w:style w:type="character" w:customStyle="1" w:styleId="apple-converted-space">
    <w:name w:val="apple-converted-space"/>
    <w:basedOn w:val="DefaultParagraphFont"/>
    <w:rsid w:val="0027612A"/>
  </w:style>
  <w:style w:type="paragraph" w:styleId="Footer">
    <w:name w:val="footer"/>
    <w:basedOn w:val="Normal"/>
    <w:link w:val="FooterChar"/>
    <w:rsid w:val="0027612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7612A"/>
    <w:rPr>
      <w:rFonts w:ascii="Times New Roman" w:eastAsia="Calibri" w:hAnsi="Times New Roman" w:cs="Times New Roman"/>
      <w:sz w:val="28"/>
      <w:lang w:eastAsia="en-US"/>
    </w:rPr>
  </w:style>
  <w:style w:type="character" w:styleId="PageNumber">
    <w:name w:val="page number"/>
    <w:basedOn w:val="DefaultParagraphFont"/>
    <w:rsid w:val="0027612A"/>
  </w:style>
  <w:style w:type="paragraph" w:styleId="ListParagraph">
    <w:name w:val="List Paragraph"/>
    <w:basedOn w:val="Normal"/>
    <w:uiPriority w:val="34"/>
    <w:qFormat/>
    <w:rsid w:val="005C474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B740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06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635"/>
    <w:rPr>
      <w:rFonts w:ascii="Tahoma" w:eastAsia="Calibri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7A16B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16BA"/>
    <w:rPr>
      <w:rFonts w:ascii="Times New Roman" w:eastAsia="Calibri" w:hAnsi="Times New Roman" w:cs="Times New Roman"/>
      <w:sz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698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9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4.e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53" Type="http://schemas.openxmlformats.org/officeDocument/2006/relationships/image" Target="media/image23.wmf"/><Relationship Id="rId58" Type="http://schemas.openxmlformats.org/officeDocument/2006/relationships/image" Target="media/image28.png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emf"/><Relationship Id="rId28" Type="http://schemas.openxmlformats.org/officeDocument/2006/relationships/image" Target="media/image10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7.png"/><Relationship Id="rId61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5.wmf"/><Relationship Id="rId31" Type="http://schemas.openxmlformats.org/officeDocument/2006/relationships/image" Target="media/image12.emf"/><Relationship Id="rId44" Type="http://schemas.openxmlformats.org/officeDocument/2006/relationships/oleObject" Target="embeddings/oleObject16.bin"/><Relationship Id="rId52" Type="http://schemas.openxmlformats.org/officeDocument/2006/relationships/image" Target="media/image22.wmf"/><Relationship Id="rId60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1.e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6.png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D36E03-8CB4-4F5C-B180-10A2D3AA44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0</Pages>
  <Words>1406</Words>
  <Characters>8019</Characters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3-09T10:16:00Z</cp:lastPrinted>
  <dcterms:created xsi:type="dcterms:W3CDTF">2021-03-09T08:55:00Z</dcterms:created>
  <dcterms:modified xsi:type="dcterms:W3CDTF">2021-03-09T10:30:00Z</dcterms:modified>
</cp:coreProperties>
</file>